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02F68" w14:textId="44AA4C4A" w:rsidR="00D80951" w:rsidRDefault="00D76F13" w:rsidP="00F1469A">
      <w:pPr>
        <w:pStyle w:val="a7"/>
      </w:pPr>
      <w:r w:rsidRPr="00D76F13">
        <w:t xml:space="preserve">Модели оценки </w:t>
      </w:r>
      <w:r w:rsidRPr="00F1469A">
        <w:t>характеристик</w:t>
      </w:r>
      <w:r w:rsidRPr="00D76F13">
        <w:t xml:space="preserve"> кинематических информационных систем интернета вещей</w:t>
      </w:r>
    </w:p>
    <w:p w14:paraId="5417961A" w14:textId="77777777" w:rsidR="00D80951" w:rsidRPr="00D80951" w:rsidRDefault="00D80951" w:rsidP="00D80951">
      <w:pPr>
        <w:sectPr w:rsidR="00D80951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27E63DE3" w14:textId="0D83C131" w:rsidR="00D80951" w:rsidRPr="00F1469A" w:rsidRDefault="00997CE5" w:rsidP="00F1469A">
      <w:pPr>
        <w:pStyle w:val="aa"/>
      </w:pPr>
      <w:r>
        <w:t>Т</w:t>
      </w:r>
      <w:r w:rsidR="00F05068">
        <w:t xml:space="preserve">. </w:t>
      </w:r>
      <w:r>
        <w:t>Н</w:t>
      </w:r>
      <w:r w:rsidR="00F05068">
        <w:t xml:space="preserve">. </w:t>
      </w:r>
      <w:r>
        <w:t>Астахова</w:t>
      </w:r>
    </w:p>
    <w:p w14:paraId="46E0EA28" w14:textId="59DCA845" w:rsidR="0013123C" w:rsidRPr="00D80951" w:rsidRDefault="00997CE5" w:rsidP="00D80951">
      <w:pPr>
        <w:pStyle w:val="ab"/>
      </w:pPr>
      <w:r>
        <w:t>Нижегородский государственный инженерно-экономический университет</w:t>
      </w:r>
    </w:p>
    <w:p w14:paraId="3D83DF51" w14:textId="25AFF345" w:rsidR="009F446D" w:rsidRPr="00997CE5" w:rsidRDefault="00997CE5" w:rsidP="009F446D">
      <w:pPr>
        <w:pStyle w:val="ac"/>
        <w:rPr>
          <w:lang w:val="ru-RU"/>
        </w:rPr>
      </w:pPr>
      <w:proofErr w:type="spellStart"/>
      <w:r>
        <w:t>ctn</w:t>
      </w:r>
      <w:proofErr w:type="spellEnd"/>
      <w:r w:rsidRPr="00997CE5">
        <w:rPr>
          <w:lang w:val="ru-RU"/>
        </w:rPr>
        <w:t>_</w:t>
      </w:r>
      <w:proofErr w:type="spellStart"/>
      <w:r>
        <w:t>af</w:t>
      </w:r>
      <w:proofErr w:type="spellEnd"/>
      <w:r w:rsidRPr="00997CE5">
        <w:rPr>
          <w:lang w:val="ru-RU"/>
        </w:rPr>
        <w:t>@</w:t>
      </w:r>
      <w:r>
        <w:t>mail</w:t>
      </w:r>
      <w:r w:rsidRPr="00997CE5">
        <w:rPr>
          <w:lang w:val="ru-RU"/>
        </w:rPr>
        <w:t>.</w:t>
      </w:r>
      <w:proofErr w:type="spellStart"/>
      <w:r>
        <w:t>ru</w:t>
      </w:r>
      <w:proofErr w:type="spellEnd"/>
    </w:p>
    <w:p w14:paraId="071AF7A7" w14:textId="2C3F1946" w:rsidR="00D80951" w:rsidRPr="009F446D" w:rsidRDefault="009F446D" w:rsidP="00F1469A">
      <w:pPr>
        <w:pStyle w:val="aa"/>
      </w:pPr>
      <w:r>
        <w:br w:type="column"/>
      </w:r>
      <w:r w:rsidR="00997CE5">
        <w:t>М</w:t>
      </w:r>
      <w:r w:rsidR="00D80951">
        <w:t xml:space="preserve">. </w:t>
      </w:r>
      <w:r w:rsidR="00997CE5">
        <w:t>О.</w:t>
      </w:r>
      <w:r w:rsidR="00D80951">
        <w:t xml:space="preserve"> </w:t>
      </w:r>
      <w:proofErr w:type="spellStart"/>
      <w:r w:rsidR="00997CE5">
        <w:t>Колбанев</w:t>
      </w:r>
      <w:proofErr w:type="spellEnd"/>
    </w:p>
    <w:p w14:paraId="309B7140" w14:textId="35621BFB" w:rsidR="00D80951" w:rsidRDefault="00997CE5" w:rsidP="00D80951">
      <w:pPr>
        <w:pStyle w:val="ab"/>
      </w:pPr>
      <w:r w:rsidRPr="00997CE5">
        <w:t>Санкт-Петербургск</w:t>
      </w:r>
      <w:r>
        <w:t>ий</w:t>
      </w:r>
      <w:r w:rsidRPr="00997CE5">
        <w:t xml:space="preserve"> государственн</w:t>
      </w:r>
      <w:r>
        <w:t>ый</w:t>
      </w:r>
      <w:r w:rsidRPr="00997CE5">
        <w:t xml:space="preserve"> электротехническ</w:t>
      </w:r>
      <w:r>
        <w:t>ий</w:t>
      </w:r>
      <w:r w:rsidRPr="00997CE5">
        <w:t xml:space="preserve"> университет </w:t>
      </w:r>
      <w:r w:rsidR="00F1469A">
        <w:t>/</w:t>
      </w:r>
      <w:r w:rsidR="00F1469A">
        <w:br/>
      </w:r>
      <w:r w:rsidRPr="00997CE5">
        <w:t>«ЛЭТИ» им. В.И. Ульянова (Ленина)</w:t>
      </w:r>
    </w:p>
    <w:p w14:paraId="565464D6" w14:textId="76771154" w:rsidR="00D80951" w:rsidRPr="00073838" w:rsidRDefault="00997CE5" w:rsidP="00791CA2">
      <w:pPr>
        <w:pStyle w:val="ac"/>
        <w:rPr>
          <w:lang w:val="ru-RU"/>
        </w:rPr>
      </w:pPr>
      <w:proofErr w:type="spellStart"/>
      <w:r>
        <w:t>mokolbanev</w:t>
      </w:r>
      <w:proofErr w:type="spellEnd"/>
      <w:r w:rsidRPr="00073838">
        <w:rPr>
          <w:lang w:val="ru-RU"/>
        </w:rPr>
        <w:t>@</w:t>
      </w:r>
      <w:r>
        <w:t>mail</w:t>
      </w:r>
      <w:r w:rsidRPr="00073838">
        <w:rPr>
          <w:lang w:val="ru-RU"/>
        </w:rPr>
        <w:t>.</w:t>
      </w:r>
      <w:proofErr w:type="spellStart"/>
      <w:r>
        <w:t>ru</w:t>
      </w:r>
      <w:proofErr w:type="spellEnd"/>
    </w:p>
    <w:p w14:paraId="7EAD559B" w14:textId="77777777" w:rsidR="00D80951" w:rsidRPr="00D80951" w:rsidRDefault="00D80951" w:rsidP="00D80951">
      <w:pPr>
        <w:pStyle w:val="ab"/>
        <w:sectPr w:rsidR="00D80951" w:rsidRPr="00D80951" w:rsidSect="00D80951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14:paraId="5ABA22C7" w14:textId="77777777" w:rsidR="00D80951" w:rsidRPr="00C22DCE" w:rsidRDefault="00D80951" w:rsidP="009F446D">
      <w:pPr>
        <w:jc w:val="center"/>
        <w:rPr>
          <w:sz w:val="16"/>
          <w:szCs w:val="16"/>
        </w:rPr>
      </w:pPr>
    </w:p>
    <w:p w14:paraId="31D515B8" w14:textId="77777777"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56AEFD1F" w14:textId="76759DF5" w:rsidR="0013123C" w:rsidRPr="00C778AC" w:rsidRDefault="0013123C" w:rsidP="00C22DCE">
      <w:pPr>
        <w:pStyle w:val="ad"/>
        <w:rPr>
          <w:rFonts w:eastAsia="MS Mincho"/>
        </w:rPr>
      </w:pPr>
      <w:r w:rsidRPr="00AE6C42">
        <w:rPr>
          <w:i/>
        </w:rPr>
        <w:t>Аннотация</w:t>
      </w:r>
      <w:r w:rsidRPr="00791CA2">
        <w:rPr>
          <w:i/>
        </w:rPr>
        <w:t xml:space="preserve">. </w:t>
      </w:r>
      <w:r w:rsidR="00AB6F5E" w:rsidRPr="00AB6F5E">
        <w:rPr>
          <w:rFonts w:eastAsia="MS Mincho"/>
        </w:rPr>
        <w:t xml:space="preserve">Одним из направлений цифровой трансформации является создание систем, особенности которых проявляются в конвергенции физических и информационных процессов. К системам такого рода относятся, в частности, </w:t>
      </w:r>
      <w:proofErr w:type="spellStart"/>
      <w:r w:rsidR="00AB6F5E" w:rsidRPr="00AB6F5E">
        <w:rPr>
          <w:rFonts w:eastAsia="MS Mincho"/>
        </w:rPr>
        <w:t>киберфизические</w:t>
      </w:r>
      <w:proofErr w:type="spellEnd"/>
      <w:r w:rsidR="00AB6F5E" w:rsidRPr="00AB6F5E">
        <w:rPr>
          <w:rFonts w:eastAsia="MS Mincho"/>
        </w:rPr>
        <w:t xml:space="preserve"> системы или цифровые двойники. Эта тенденция находит отражение и в технологиях интернета вещей, для организации </w:t>
      </w:r>
      <w:r w:rsidR="00AB6F5E" w:rsidRPr="00C22DCE">
        <w:rPr>
          <w:rFonts w:eastAsia="MS Mincho"/>
        </w:rPr>
        <w:t>эффективного</w:t>
      </w:r>
      <w:r w:rsidR="00AB6F5E" w:rsidRPr="00AB6F5E">
        <w:rPr>
          <w:rFonts w:eastAsia="MS Mincho"/>
        </w:rPr>
        <w:t xml:space="preserve"> функционирования которых все чаще требуется знать не только пространственные координаты сенсорных устройств, но и правила изменения этих координат во времени. Рассматривается специфический класс систем – кинематические информационные системы (КИС) интернета вещей, в которых топология, вероятностно-временные и вероятностно-энергетические характеристики динамически изменяются вследствие перемещений устройств в компактном пространстве. Предложена стохастическая модель движения устройств КИС на основе уравнений </w:t>
      </w:r>
      <w:proofErr w:type="spellStart"/>
      <w:r w:rsidR="00AB6F5E" w:rsidRPr="00AB6F5E">
        <w:rPr>
          <w:rFonts w:eastAsia="MS Mincho"/>
        </w:rPr>
        <w:t>Дубинса</w:t>
      </w:r>
      <w:proofErr w:type="spellEnd"/>
      <w:r w:rsidR="0039635D">
        <w:rPr>
          <w:rFonts w:eastAsia="MS Mincho"/>
        </w:rPr>
        <w:t xml:space="preserve"> </w:t>
      </w:r>
      <w:r w:rsidR="00AB6F5E" w:rsidRPr="00AB6F5E">
        <w:rPr>
          <w:rFonts w:eastAsia="MS Mincho"/>
        </w:rPr>
        <w:t>с аддитивным шумом, имитирующим внешние возмущения.</w:t>
      </w:r>
      <w:r w:rsidR="0039635D">
        <w:rPr>
          <w:rFonts w:eastAsia="MS Mincho"/>
        </w:rPr>
        <w:t xml:space="preserve"> </w:t>
      </w:r>
      <w:r w:rsidR="00AB6F5E" w:rsidRPr="00AB6F5E">
        <w:rPr>
          <w:rFonts w:eastAsia="MS Mincho"/>
        </w:rPr>
        <w:t>Разработан метод оценки ключевых характеристик системы, включающий глобальное планирование сеансов связи. Проведен комплексный анализ зависимостей потребляемой энергии и временных задержек от скорости, ускорения и направления движения сенсоров.</w:t>
      </w:r>
      <w:r w:rsidR="00D76F13" w:rsidRPr="00D76F13">
        <w:rPr>
          <w:rFonts w:eastAsia="MS Mincho"/>
        </w:rPr>
        <w:t xml:space="preserve"> Численные эксперименты показали, что предложенный подход позволяет снизить энергопотребление на 25–30% в условиях неопределенности траекторий по сравнению со статическим метод</w:t>
      </w:r>
      <w:r w:rsidR="00AA344B">
        <w:rPr>
          <w:rFonts w:eastAsia="MS Mincho"/>
        </w:rPr>
        <w:t>о</w:t>
      </w:r>
      <w:r w:rsidR="00D76F13" w:rsidRPr="00D76F13">
        <w:rPr>
          <w:rFonts w:eastAsia="MS Mincho"/>
        </w:rPr>
        <w:t>м, обеспечивая при этом выполнение требований к качеству обслуживания.</w:t>
      </w:r>
    </w:p>
    <w:p w14:paraId="123180D5" w14:textId="7B8A396E" w:rsidR="0013123C" w:rsidRDefault="0013123C" w:rsidP="0013123C">
      <w:pPr>
        <w:pStyle w:val="ae"/>
      </w:pPr>
      <w:r w:rsidRPr="0013123C">
        <w:t xml:space="preserve">Ключевые слова: </w:t>
      </w:r>
      <w:r w:rsidR="00AB6F5E" w:rsidRPr="00AB6F5E">
        <w:rPr>
          <w:rFonts w:eastAsia="MS Mincho"/>
        </w:rPr>
        <w:t xml:space="preserve">временные задержки; интернет вещей; </w:t>
      </w:r>
      <w:proofErr w:type="spellStart"/>
      <w:r w:rsidR="00AB6F5E" w:rsidRPr="00AB6F5E">
        <w:rPr>
          <w:rFonts w:eastAsia="MS Mincho"/>
        </w:rPr>
        <w:t>киберфизические</w:t>
      </w:r>
      <w:proofErr w:type="spellEnd"/>
      <w:r w:rsidR="00AB6F5E" w:rsidRPr="00AB6F5E">
        <w:rPr>
          <w:rFonts w:eastAsia="MS Mincho"/>
        </w:rPr>
        <w:t xml:space="preserve"> системы; кинематические информационные системы; оптимизация расписания</w:t>
      </w:r>
      <w:r w:rsidR="00AB6F5E">
        <w:rPr>
          <w:rFonts w:eastAsia="MS Mincho"/>
        </w:rPr>
        <w:t xml:space="preserve">; </w:t>
      </w:r>
      <w:r w:rsidR="00AB6F5E" w:rsidRPr="00AB6F5E">
        <w:rPr>
          <w:rFonts w:eastAsia="MS Mincho"/>
        </w:rPr>
        <w:t xml:space="preserve">стохастическое моделирование; траектория </w:t>
      </w:r>
      <w:proofErr w:type="spellStart"/>
      <w:r w:rsidR="00AB6F5E" w:rsidRPr="00AB6F5E">
        <w:rPr>
          <w:rFonts w:eastAsia="MS Mincho"/>
        </w:rPr>
        <w:t>Дубинса</w:t>
      </w:r>
      <w:proofErr w:type="spellEnd"/>
      <w:r w:rsidR="00AB6F5E" w:rsidRPr="00AB6F5E">
        <w:rPr>
          <w:rFonts w:eastAsia="MS Mincho"/>
        </w:rPr>
        <w:t>; энергоэффективность</w:t>
      </w:r>
    </w:p>
    <w:p w14:paraId="10281471" w14:textId="06D46E72" w:rsidR="0013123C" w:rsidRDefault="005B7F45" w:rsidP="0013123C">
      <w:pPr>
        <w:pStyle w:val="1"/>
      </w:pPr>
      <w:r>
        <w:t>Введение</w:t>
      </w:r>
    </w:p>
    <w:p w14:paraId="0E24F41B" w14:textId="2B6177E6" w:rsidR="005B7F45" w:rsidRPr="000B6EA0" w:rsidRDefault="005B7F45" w:rsidP="005B7F45">
      <w:pPr>
        <w:pStyle w:val="a3"/>
      </w:pPr>
      <w:r w:rsidRPr="005B7F45">
        <w:t>Цифровая трансформация различных сфер деятельности невозможна без развития технологий интернета вещей (</w:t>
      </w:r>
      <w:r>
        <w:t>ИВ</w:t>
      </w:r>
      <w:r w:rsidRPr="005B7F45">
        <w:t>), ключевым элементом которых являются сенсорные системы</w:t>
      </w:r>
      <w:r w:rsidR="000B6EA0" w:rsidRPr="000B6EA0">
        <w:t xml:space="preserve"> </w:t>
      </w:r>
      <w:r w:rsidR="000B6EA0" w:rsidRPr="00E13D84">
        <w:t>[1, 2]</w:t>
      </w:r>
      <w:r w:rsidRPr="005B7F45">
        <w:t>. Традиционные решения базируются на стационарных узлах, однако стремительное развитие робототехники, беспилотных летательных аппаратов и автономных транспортных средств обуславливает переход к мобильным архитектурам. Подвижность узлов открывает новые возможности для расширения зоны покрытия и повышения устойчивости сети, но одновременно создает сложные задачи управления ресурсами, особенно энергопотреблением.</w:t>
      </w:r>
    </w:p>
    <w:p w14:paraId="672261D7" w14:textId="6A6F2723" w:rsidR="009F446D" w:rsidRDefault="005B7F45" w:rsidP="006678DB">
      <w:pPr>
        <w:pStyle w:val="a3"/>
      </w:pPr>
      <w:r>
        <w:t xml:space="preserve">Одним из направлений цифровой трансформации является создание систем, особенности которых </w:t>
      </w:r>
      <w:r>
        <w:t xml:space="preserve">проявляются в конвергенции физических и информационных процессов. К системам такого рода относятся, в частности, </w:t>
      </w:r>
      <w:proofErr w:type="spellStart"/>
      <w:r>
        <w:t>киберфизические</w:t>
      </w:r>
      <w:proofErr w:type="spellEnd"/>
      <w:r>
        <w:t xml:space="preserve"> системы или цифровые двойники</w:t>
      </w:r>
      <w:r w:rsidR="00E13D84">
        <w:t xml:space="preserve"> </w:t>
      </w:r>
      <w:r w:rsidR="00E13D84" w:rsidRPr="00E13D84">
        <w:t>[</w:t>
      </w:r>
      <w:r w:rsidR="000B6EA0" w:rsidRPr="000B6EA0">
        <w:t>3</w:t>
      </w:r>
      <w:r w:rsidR="00E13D84" w:rsidRPr="00E13D84">
        <w:t xml:space="preserve">, </w:t>
      </w:r>
      <w:r w:rsidR="000B6EA0" w:rsidRPr="000B6EA0">
        <w:t>4</w:t>
      </w:r>
      <w:r w:rsidR="00E13D84" w:rsidRPr="00E13D84">
        <w:t>]</w:t>
      </w:r>
      <w:r>
        <w:t>. Эта тенденция находит отражение и в технологиях интернета вещей, для организации эффективного функционирования которых все чаще требуется знать не только пространственные координаты сенсорных устройств, но и правила изменения этих координат во времени.</w:t>
      </w:r>
    </w:p>
    <w:p w14:paraId="2B867415" w14:textId="02FFB742" w:rsidR="005B7F45" w:rsidRDefault="005B7F45" w:rsidP="005B7F45">
      <w:pPr>
        <w:pStyle w:val="a3"/>
      </w:pPr>
      <w:r>
        <w:t>В контексте данных исследований целесообразно ввести понятие кинематической информационной системы. Под кинематической информационной системой (КИС) понимается совокупность связанных между собой сенсорных устройств, собирающих данные в ограниченном пространстве и способных к информационному взаимодействию друг с другом и с центром обработки данных, при условии, что их взаимное расположение и характеристики каналов связи являются функциями времени, определяемыми законами кинематики.</w:t>
      </w:r>
    </w:p>
    <w:p w14:paraId="60200904" w14:textId="77777777" w:rsidR="005B7F45" w:rsidRDefault="005B7F45" w:rsidP="005B7F45">
      <w:pPr>
        <w:pStyle w:val="a3"/>
      </w:pPr>
      <w:r>
        <w:t>Ключевыми характеристиками КИС, подлежащими оценке и оптимизации, являются:</w:t>
      </w:r>
    </w:p>
    <w:p w14:paraId="4806D1EB" w14:textId="41F2EBC2" w:rsidR="005B7F45" w:rsidRDefault="005B7F45" w:rsidP="00C22DCE">
      <w:pPr>
        <w:pStyle w:val="-"/>
      </w:pPr>
      <w:r>
        <w:t>потребляемая энергия на передачу данных, зависящая от мгновенного расстояния между узлами и центром обработки, которое изменяется вследствие движения;</w:t>
      </w:r>
    </w:p>
    <w:p w14:paraId="48AFFAB0" w14:textId="4B681623" w:rsidR="005B7F45" w:rsidRDefault="005B7F45" w:rsidP="00C22DCE">
      <w:pPr>
        <w:pStyle w:val="-"/>
      </w:pPr>
      <w:r>
        <w:t>временные задержки доставки пакетов, обусловленные очередностью доступа к каналу связи и необходимостью ожидания благоприятных кинематических условий (сближения узлов);</w:t>
      </w:r>
    </w:p>
    <w:p w14:paraId="2231155F" w14:textId="168F9F05" w:rsidR="005B7F45" w:rsidRDefault="005B7F45" w:rsidP="00C22DCE">
      <w:pPr>
        <w:pStyle w:val="-"/>
      </w:pPr>
      <w:r>
        <w:t>точность позиционирования, влияющая на достоверность прогноза момента оптимальной передачи;</w:t>
      </w:r>
    </w:p>
    <w:p w14:paraId="500D9269" w14:textId="6154107C" w:rsidR="005B7F45" w:rsidRDefault="005B7F45" w:rsidP="00C22DCE">
      <w:pPr>
        <w:pStyle w:val="-"/>
      </w:pPr>
      <w:r>
        <w:t>пропускная способность канала, меняющаяся в зависимости от скорости относительного движения и угла ориентации антенн;</w:t>
      </w:r>
    </w:p>
    <w:p w14:paraId="33B6A920" w14:textId="0B25D77C" w:rsidR="005B7F45" w:rsidRDefault="005B7F45" w:rsidP="00C22DCE">
      <w:pPr>
        <w:pStyle w:val="-"/>
      </w:pPr>
      <w:r>
        <w:t>вероятность разрыва соединения, возникающая при выходе узлов за пределы зоны покрытия из-за высоких скоростей или непредвиденных маневров.</w:t>
      </w:r>
    </w:p>
    <w:p w14:paraId="26BF91F1" w14:textId="01830872" w:rsidR="005B7F45" w:rsidRDefault="005B7F45" w:rsidP="005B7F45">
      <w:pPr>
        <w:pStyle w:val="a3"/>
      </w:pPr>
      <w:r>
        <w:t>Зависимость этих характеристик от скорости, направления движения, ускорения и ограничений на маневренность (минимальный радиус поворота) делает задачу управления ресурсами КИС многомерной и стохастической по своей природе.</w:t>
      </w:r>
    </w:p>
    <w:p w14:paraId="535C6572" w14:textId="19060E1F" w:rsidR="006678DB" w:rsidRPr="00C22DCE" w:rsidRDefault="005B7F45" w:rsidP="00C22DCE">
      <w:pPr>
        <w:pStyle w:val="a3"/>
      </w:pPr>
      <w:r>
        <w:t xml:space="preserve">Частным случаем КИС являются кинематические сенсорные системы (КСС), ориентированные на сбор данных. Существующие методы оптимизации в КСС </w:t>
      </w:r>
      <w:r>
        <w:lastRenderedPageBreak/>
        <w:t xml:space="preserve">часто опираются на детерминированные модели движения (например, траектории </w:t>
      </w:r>
      <w:proofErr w:type="spellStart"/>
      <w:r>
        <w:t>Дубинса</w:t>
      </w:r>
      <w:proofErr w:type="spellEnd"/>
      <w:r>
        <w:t>), предполагая идеальное следование заданному пути</w:t>
      </w:r>
      <w:r w:rsidR="005E29AC">
        <w:t xml:space="preserve"> </w:t>
      </w:r>
      <w:r w:rsidR="005E29AC" w:rsidRPr="005E29AC">
        <w:t>[</w:t>
      </w:r>
      <w:r w:rsidR="005E29AC" w:rsidRPr="00155899">
        <w:t>5</w:t>
      </w:r>
      <w:r w:rsidR="005E29AC" w:rsidRPr="005E29AC">
        <w:t>]</w:t>
      </w:r>
      <w:r>
        <w:t xml:space="preserve">. Однако в реальных сценариях на подвижные узлы действуют стохастические возмущения: порывы ветра, неровности рельефа, погрешности навигации. Игнорирование этих факторов </w:t>
      </w:r>
      <w:r w:rsidRPr="00C22DCE">
        <w:t>приводит к существенному росту энергозатрат, так как запланированные сеансы связи могут происходить на расстояниях, значительно превышающих прогнозные.</w:t>
      </w:r>
    </w:p>
    <w:p w14:paraId="6C2A03FE" w14:textId="2B1B5A1A" w:rsidR="0039635D" w:rsidRDefault="0039635D" w:rsidP="00C22DCE">
      <w:pPr>
        <w:pStyle w:val="a3"/>
      </w:pPr>
      <w:r w:rsidRPr="00C22DCE">
        <w:t>Целью данной работы является разработка моделей оценки ключевых характеристик кинематических информационных систем интернета вещей, которые комплексно</w:t>
      </w:r>
      <w:r>
        <w:t xml:space="preserve"> учитывают точность позиционирования, временные задержки и энергоэффективность в условиях стохастических возмущений траекторий движения узлов.</w:t>
      </w:r>
    </w:p>
    <w:p w14:paraId="06CDB413" w14:textId="023D968A" w:rsidR="004B14C2" w:rsidRDefault="0039635D" w:rsidP="00C22DCE">
      <w:pPr>
        <w:pStyle w:val="a3"/>
      </w:pPr>
      <w:r>
        <w:t xml:space="preserve">Для достижения поставленной цели решаются следующие задачи: формализация понятия КИС и выделение её основных характеристик; разработка стохастической модели движения узлов на базе уравнений </w:t>
      </w:r>
      <w:proofErr w:type="spellStart"/>
      <w:r>
        <w:t>Дубинса</w:t>
      </w:r>
      <w:proofErr w:type="spellEnd"/>
      <w:r>
        <w:t>; создание алгоритма оптимизации сеансов связи; проведение численного эксперимента для оценки влияния кинематических параметров на энергопотребление и задержки.</w:t>
      </w:r>
    </w:p>
    <w:p w14:paraId="73B07281" w14:textId="3030D648" w:rsidR="004B14C2" w:rsidRDefault="0039635D" w:rsidP="008F5F23">
      <w:pPr>
        <w:pStyle w:val="a3"/>
      </w:pPr>
      <w:r>
        <w:t>Объектом исследования является кинематическая информационная система с топологией «звезда», состоящая из центра управления и обработки информации (ЦУОИ) и множества подвижных узлов</w:t>
      </w:r>
      <w:r w:rsidR="001558D6" w:rsidRPr="001558D6">
        <w:t xml:space="preserve"> </w:t>
      </w:r>
      <w:r w:rsidR="001558D6" w:rsidRPr="001558D6">
        <w:rPr>
          <w:position w:val="-12"/>
        </w:rPr>
        <w:object w:dxaOrig="1240" w:dyaOrig="340" w14:anchorId="507E6B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pt;height:17.1pt" o:ole="">
            <v:imagedata r:id="rId5" o:title=""/>
          </v:shape>
          <o:OLEObject Type="Embed" ProgID="Equation.DSMT4" ShapeID="_x0000_i1025" DrawAspect="Content" ObjectID="_1839942830" r:id="rId6"/>
        </w:object>
      </w:r>
      <w:r w:rsidR="008F5F23">
        <w:t>.</w:t>
      </w:r>
      <w:r>
        <w:t xml:space="preserve"> Предметом исследования выступают вероятностно-временные и энергетические характеристики информационного взаимодействия.</w:t>
      </w:r>
    </w:p>
    <w:p w14:paraId="33448ADF" w14:textId="2AD7B574" w:rsidR="008F5F23" w:rsidRDefault="008F5F23" w:rsidP="008F5F23">
      <w:pPr>
        <w:pStyle w:val="1"/>
      </w:pPr>
      <w:r w:rsidRPr="008F5F23">
        <w:t>Математическая постановка задачи и модель системы</w:t>
      </w:r>
    </w:p>
    <w:p w14:paraId="40E43CBF" w14:textId="3EBC7B92" w:rsidR="00F02280" w:rsidRDefault="00F02280" w:rsidP="001558D6">
      <w:pPr>
        <w:pStyle w:val="a3"/>
      </w:pPr>
      <w:r>
        <w:t>Предположим</w:t>
      </w:r>
      <w:r w:rsidRPr="00F02280">
        <w:t xml:space="preserve">, что в двумерном пространстве </w:t>
      </w:r>
      <w:r w:rsidRPr="00F02280">
        <w:rPr>
          <w:position w:val="-4"/>
        </w:rPr>
        <w:object w:dxaOrig="300" w:dyaOrig="260" w14:anchorId="3FFD56F1">
          <v:shape id="_x0000_i1026" type="#_x0000_t75" style="width:15.25pt;height:12.9pt" o:ole="">
            <v:imagedata r:id="rId7" o:title=""/>
          </v:shape>
          <o:OLEObject Type="Embed" ProgID="Equation.DSMT4" ShapeID="_x0000_i1026" DrawAspect="Content" ObjectID="_1839942831" r:id="rId8"/>
        </w:object>
      </w:r>
      <w:r>
        <w:t>КИС</w:t>
      </w:r>
      <w:r w:rsidRPr="00F02280">
        <w:t xml:space="preserve"> расположен ЦУОИ, который принимает данные от сенсорных узлов и передает их на некоторую цифровую платформу. Взаимодействие между сенсорами и </w:t>
      </w:r>
      <w:r>
        <w:t>ЦУОИ</w:t>
      </w:r>
      <w:r w:rsidRPr="00F02280">
        <w:t xml:space="preserve"> реализуется при помощи </w:t>
      </w:r>
      <w:proofErr w:type="spellStart"/>
      <w:r w:rsidRPr="00F02280">
        <w:t>радиотехнологий</w:t>
      </w:r>
      <w:proofErr w:type="spellEnd"/>
      <w:r w:rsidRPr="00F02280">
        <w:t>. Сенсорные узлы имеют автономные источники питания с конечным запасом энергии. ЦУОИ получает питание от сети электропитания. В общем случае энергия расходуется на выполнение цифровых операций: сохранения и обработки, для обеспечения механического движения и для передачи/приема радиосигналов. Отметим, что в настоящей работе не учитывается расход энергии на выполнения операций цифровой обработки данных и обеспечения механического движения. Предполагается, что основным потребителем энергии является технология передачи и приема радиосигналов, которые переносят данные между сенсорными узлами. Требуемая для этого мощность зависит от расстояния между приемной и передающей антеннами, таким образом, что при увеличении расстояния в два раза требуемая мощность может увеличиться в четыре, 8 и более раз. Таким образом, вопрос оптимизации энергопотребления представляет собой ключевую и актуальную проблему, требующую комплексного подхода.</w:t>
      </w:r>
    </w:p>
    <w:p w14:paraId="0C7180E2" w14:textId="043358D9" w:rsidR="008F5F23" w:rsidRDefault="008F5F23" w:rsidP="001558D6">
      <w:pPr>
        <w:pStyle w:val="a3"/>
      </w:pPr>
      <w:r>
        <w:t xml:space="preserve">Формально КИС может быть представлена как граф </w:t>
      </w:r>
      <w:r w:rsidR="001558D6" w:rsidRPr="001558D6">
        <w:rPr>
          <w:position w:val="-10"/>
        </w:rPr>
        <w:object w:dxaOrig="1320" w:dyaOrig="300" w14:anchorId="07557AC2">
          <v:shape id="_x0000_i1027" type="#_x0000_t75" style="width:66pt;height:15.25pt" o:ole="">
            <v:imagedata r:id="rId9" o:title=""/>
          </v:shape>
          <o:OLEObject Type="Embed" ProgID="Equation.DSMT4" ShapeID="_x0000_i1027" DrawAspect="Content" ObjectID="_1839942832" r:id="rId10"/>
        </w:object>
      </w:r>
      <w:r w:rsidR="001558D6" w:rsidRPr="001558D6">
        <w:t xml:space="preserve">, </w:t>
      </w:r>
      <w:r>
        <w:t>где</w:t>
      </w:r>
      <w:r w:rsidR="001558D6" w:rsidRPr="001558D6">
        <w:t xml:space="preserve"> </w:t>
      </w:r>
      <w:r w:rsidR="001558D6" w:rsidRPr="001558D6">
        <w:rPr>
          <w:i/>
          <w:iCs/>
          <w:lang w:val="en-US"/>
        </w:rPr>
        <w:t>V</w:t>
      </w:r>
      <w:r>
        <w:t xml:space="preserve"> – множество узлов, а </w:t>
      </w:r>
      <w:r w:rsidR="001558D6" w:rsidRPr="001558D6">
        <w:rPr>
          <w:i/>
          <w:iCs/>
          <w:lang w:val="en-US"/>
        </w:rPr>
        <w:t>E</w:t>
      </w:r>
      <w:r w:rsidR="001558D6" w:rsidRPr="001558D6">
        <w:t>(</w:t>
      </w:r>
      <w:r w:rsidR="001558D6" w:rsidRPr="001558D6">
        <w:rPr>
          <w:i/>
          <w:iCs/>
          <w:lang w:val="en-US"/>
        </w:rPr>
        <w:t>t</w:t>
      </w:r>
      <w:r w:rsidR="001558D6" w:rsidRPr="001558D6">
        <w:t xml:space="preserve">) </w:t>
      </w:r>
      <w:r>
        <w:t xml:space="preserve">– множество ребер, существующих в момент времени </w:t>
      </w:r>
      <m:oMath>
        <m:r>
          <w:rPr>
            <w:rFonts w:ascii="Cambria Math" w:hAnsi="Cambria Math"/>
          </w:rPr>
          <m:t>t</m:t>
        </m:r>
      </m:oMath>
      <w:r>
        <w:t>.</w:t>
      </w:r>
    </w:p>
    <w:p w14:paraId="2891DEFB" w14:textId="7481869E" w:rsidR="00697FC2" w:rsidRDefault="008F5F23" w:rsidP="00F02280">
      <w:pPr>
        <w:pStyle w:val="a3"/>
      </w:pPr>
      <w:r>
        <w:t>В отличие от статических сетей, в КИС множество ребер</w:t>
      </w:r>
      <w:r w:rsidR="001558D6" w:rsidRPr="001558D6">
        <w:t xml:space="preserve"> </w:t>
      </w:r>
      <w:r w:rsidR="001558D6" w:rsidRPr="001558D6">
        <w:rPr>
          <w:i/>
          <w:iCs/>
          <w:lang w:val="en-US"/>
        </w:rPr>
        <w:t>E</w:t>
      </w:r>
      <w:r w:rsidR="001558D6" w:rsidRPr="001558D6">
        <w:t>(</w:t>
      </w:r>
      <w:r w:rsidR="001558D6" w:rsidRPr="001558D6">
        <w:rPr>
          <w:i/>
          <w:iCs/>
          <w:lang w:val="en-US"/>
        </w:rPr>
        <w:t>t</w:t>
      </w:r>
      <w:r w:rsidR="001558D6" w:rsidRPr="001558D6">
        <w:t>)</w:t>
      </w:r>
      <w:r>
        <w:t xml:space="preserve"> является функцией времени и зависит от </w:t>
      </w:r>
      <w:r>
        <w:t xml:space="preserve">координат узлов </w:t>
      </w:r>
      <w:r w:rsidR="001558D6" w:rsidRPr="001558D6">
        <w:rPr>
          <w:position w:val="-14"/>
        </w:rPr>
        <w:object w:dxaOrig="1200" w:dyaOrig="400" w14:anchorId="000C38A2">
          <v:shape id="_x0000_i1028" type="#_x0000_t75" style="width:60pt;height:20.3pt" o:ole="">
            <v:imagedata r:id="rId11" o:title=""/>
          </v:shape>
          <o:OLEObject Type="Embed" ProgID="Equation.DSMT4" ShapeID="_x0000_i1028" DrawAspect="Content" ObjectID="_1839942833" r:id="rId12"/>
        </w:object>
      </w:r>
      <w:r w:rsidRPr="008F5F23">
        <w:t xml:space="preserve">. </w:t>
      </w:r>
      <w:r>
        <w:t>Связь</w:t>
      </w:r>
      <w:r w:rsidRPr="008F5F23">
        <w:t xml:space="preserve"> </w:t>
      </w:r>
      <w:r>
        <w:t>между</w:t>
      </w:r>
      <w:r w:rsidRPr="008F5F23">
        <w:t xml:space="preserve"> </w:t>
      </w:r>
      <w:r>
        <w:t>узлами</w:t>
      </w:r>
      <w:r w:rsidRPr="008F5F23">
        <w:t xml:space="preserve"> </w:t>
      </w:r>
      <m:oMath>
        <m:r>
          <w:rPr>
            <w:rFonts w:ascii="Cambria Math" w:hAnsi="Cambria Math"/>
          </w:rPr>
          <m:t>i</m:t>
        </m:r>
      </m:oMath>
      <w:r w:rsidR="00697FC2">
        <w:t xml:space="preserve"> </w:t>
      </w:r>
      <w:r>
        <w:t xml:space="preserve">и </w:t>
      </w:r>
      <w:r w:rsidR="00F02280">
        <w:t xml:space="preserve">ЦУОИ </w:t>
      </w:r>
      <w:r>
        <w:t>возможна только если расстояние между ними не превышает радиус передачи</w:t>
      </w:r>
      <w:r w:rsidR="00F02280">
        <w:t xml:space="preserve"> </w:t>
      </w:r>
      <w:r w:rsidR="00F02280" w:rsidRPr="00F02280">
        <w:rPr>
          <w:i/>
          <w:iCs/>
          <w:lang w:val="en-US"/>
        </w:rPr>
        <w:t>R</w:t>
      </w:r>
      <w:r w:rsidR="00697FC2">
        <w:t>:</w:t>
      </w:r>
    </w:p>
    <w:p w14:paraId="3FF6D3DA" w14:textId="6500211D" w:rsidR="00697FC2" w:rsidRPr="00AA344B" w:rsidRDefault="00C373C4" w:rsidP="00027347">
      <w:pPr>
        <w:pStyle w:val="a3"/>
        <w:jc w:val="right"/>
      </w:pPr>
      <w:r w:rsidRPr="00C373C4">
        <w:rPr>
          <w:position w:val="-16"/>
        </w:rPr>
        <w:object w:dxaOrig="3860" w:dyaOrig="480" w14:anchorId="5772CB82">
          <v:shape id="_x0000_i1029" type="#_x0000_t75" style="width:192.9pt;height:24pt" o:ole="">
            <v:imagedata r:id="rId13" o:title=""/>
          </v:shape>
          <o:OLEObject Type="Embed" ProgID="Equation.DSMT4" ShapeID="_x0000_i1029" DrawAspect="Content" ObjectID="_1839942834" r:id="rId14"/>
        </w:object>
      </w:r>
      <w:r w:rsidR="00027347">
        <w:tab/>
      </w:r>
      <w:r w:rsidR="00027347" w:rsidRPr="00AA344B">
        <w:t>(1)</w:t>
      </w:r>
    </w:p>
    <w:p w14:paraId="106316D4" w14:textId="6EC5539D" w:rsidR="00697FC2" w:rsidRDefault="00F02280" w:rsidP="006678DB">
      <w:pPr>
        <w:pStyle w:val="a3"/>
      </w:pPr>
      <w:r>
        <w:t>И</w:t>
      </w:r>
      <w:r w:rsidR="00697FC2" w:rsidRPr="00697FC2">
        <w:t>зменения координат узлов определяет устойчивость топологии сети. Если устройства перемещаются хаотично, частота разрывов связей возрастает, что приводит к увеличению энергозатрат на повторную маршрутизацию и росту временных задержек доставки данных. Поэтому критически важным становится учет кинематических ограничений самих устройств (максимальная скорость, минимальный радиус разворота).</w:t>
      </w:r>
    </w:p>
    <w:p w14:paraId="6FE735FE" w14:textId="1CC970D5" w:rsidR="00073838" w:rsidRDefault="00697FC2" w:rsidP="00073838">
      <w:pPr>
        <w:pStyle w:val="a3"/>
      </w:pPr>
      <w:r>
        <w:t xml:space="preserve">Для описания движения узлов КИС предложено использовать модель, основанную на уравнениях </w:t>
      </w:r>
      <w:proofErr w:type="spellStart"/>
      <w:r>
        <w:t>Дубинса</w:t>
      </w:r>
      <w:proofErr w:type="spellEnd"/>
      <w:r>
        <w:t>. Данная модель описывает движение объектов с неголономными ограничениями, таких как колесные роботы или транспортные средства, которые не могут двигаться боком и имеют ограниченный радиус поворота.</w:t>
      </w:r>
    </w:p>
    <w:p w14:paraId="714A2476" w14:textId="4E4AC18F" w:rsidR="00697FC2" w:rsidRPr="00697FC2" w:rsidRDefault="001059B8" w:rsidP="00073838">
      <w:pPr>
        <w:pStyle w:val="a3"/>
      </w:pPr>
      <w:r>
        <w:t xml:space="preserve">Однако в реальных условиях на движение влияют внешние возмущения (неровности поверхности, порывы ветра, ошибки </w:t>
      </w:r>
      <w:proofErr w:type="spellStart"/>
      <w:r>
        <w:t>одометрии</w:t>
      </w:r>
      <w:proofErr w:type="spellEnd"/>
      <w:r>
        <w:t>). Для учета этих факторов в модель введен аддитивный шум</w:t>
      </w:r>
      <w:r w:rsidR="003326E5">
        <w:t>, таким образом с</w:t>
      </w:r>
      <w:r>
        <w:t xml:space="preserve">тохастическая модель движения узла </w:t>
      </w:r>
      <m:oMath>
        <m:r>
          <w:rPr>
            <w:rFonts w:ascii="Cambria Math" w:hAnsi="Cambria Math"/>
          </w:rPr>
          <m:t>i</m:t>
        </m:r>
      </m:oMath>
      <w:r>
        <w:t xml:space="preserve"> описывается системой стохастических дифференциальных уравнений:</w:t>
      </w:r>
    </w:p>
    <w:p w14:paraId="22A8404D" w14:textId="0B357592" w:rsidR="00697FC2" w:rsidRPr="00AA344B" w:rsidRDefault="003326E5" w:rsidP="00BF3F5F">
      <w:pPr>
        <w:pStyle w:val="a3"/>
        <w:jc w:val="right"/>
      </w:pPr>
      <w:r w:rsidRPr="003326E5">
        <w:rPr>
          <w:position w:val="-54"/>
        </w:rPr>
        <w:object w:dxaOrig="3360" w:dyaOrig="1160" w14:anchorId="025CF5B7">
          <v:shape id="_x0000_i1030" type="#_x0000_t75" style="width:168pt;height:57.7pt" o:ole="">
            <v:imagedata r:id="rId15" o:title=""/>
          </v:shape>
          <o:OLEObject Type="Embed" ProgID="Equation.DSMT4" ShapeID="_x0000_i1030" DrawAspect="Content" ObjectID="_1839942835" r:id="rId16"/>
        </w:object>
      </w:r>
      <w:r w:rsidR="00BF3F5F">
        <w:tab/>
      </w:r>
      <w:r w:rsidR="00BF3F5F" w:rsidRPr="00AA344B">
        <w:t>(</w:t>
      </w:r>
      <w:r w:rsidR="00027347" w:rsidRPr="00AA344B">
        <w:t>2</w:t>
      </w:r>
      <w:r w:rsidR="00BF3F5F" w:rsidRPr="00AA344B">
        <w:t>)</w:t>
      </w:r>
    </w:p>
    <w:p w14:paraId="1826274A" w14:textId="1ACC3289" w:rsidR="00073838" w:rsidRPr="00C373C4" w:rsidRDefault="003326E5" w:rsidP="00424161">
      <w:pPr>
        <w:pStyle w:val="a3"/>
        <w:ind w:firstLine="0"/>
      </w:pPr>
      <w:r>
        <w:t>г</w:t>
      </w:r>
      <w:r w:rsidR="00073838">
        <w:t>де</w:t>
      </w:r>
      <w:r w:rsidRPr="003326E5">
        <w:t xml:space="preserve"> </w:t>
      </w:r>
      <w:r w:rsidRPr="003326E5">
        <w:rPr>
          <w:position w:val="-12"/>
        </w:rPr>
        <w:object w:dxaOrig="1020" w:dyaOrig="360" w14:anchorId="75349934">
          <v:shape id="_x0000_i1031" type="#_x0000_t75" style="width:51.25pt;height:18pt" o:ole="">
            <v:imagedata r:id="rId17" o:title=""/>
          </v:shape>
          <o:OLEObject Type="Embed" ProgID="Equation.DSMT4" ShapeID="_x0000_i1031" DrawAspect="Content" ObjectID="_1839942836" r:id="rId18"/>
        </w:object>
      </w:r>
      <w:r w:rsidRPr="003326E5">
        <w:t xml:space="preserve">– </w:t>
      </w:r>
      <w:r w:rsidR="00C373C4" w:rsidRPr="00C373C4">
        <w:t xml:space="preserve">координаты </w:t>
      </w:r>
      <w:r w:rsidR="00C373C4" w:rsidRPr="00C373C4">
        <w:rPr>
          <w:i/>
          <w:iCs/>
        </w:rPr>
        <w:t>i</w:t>
      </w:r>
      <w:r w:rsidR="00C373C4" w:rsidRPr="00C373C4">
        <w:t xml:space="preserve">-го узла в двумерном пространстве; </w:t>
      </w:r>
      <w:r w:rsidR="00C373C4" w:rsidRPr="00C373C4">
        <w:rPr>
          <w:i/>
          <w:iCs/>
          <w:lang w:val="en-US"/>
        </w:rPr>
        <w:t>t</w:t>
      </w:r>
      <w:r w:rsidR="00C373C4" w:rsidRPr="00C373C4">
        <w:t xml:space="preserve"> – </w:t>
      </w:r>
      <w:r w:rsidR="00C373C4">
        <w:t>время,</w:t>
      </w:r>
      <w:r w:rsidR="00C373C4" w:rsidRPr="00C373C4">
        <w:t xml:space="preserve"> </w:t>
      </w:r>
      <w:r w:rsidR="00C373C4" w:rsidRPr="00C373C4">
        <w:rPr>
          <w:position w:val="-10"/>
        </w:rPr>
        <w:object w:dxaOrig="200" w:dyaOrig="300" w14:anchorId="2FD80975">
          <v:shape id="_x0000_i1032" type="#_x0000_t75" style="width:9.7pt;height:15.25pt" o:ole="">
            <v:imagedata r:id="rId19" o:title=""/>
          </v:shape>
          <o:OLEObject Type="Embed" ProgID="Equation.DSMT4" ShapeID="_x0000_i1032" DrawAspect="Content" ObjectID="_1839942837" r:id="rId20"/>
        </w:object>
      </w:r>
      <w:r w:rsidR="00C373C4" w:rsidRPr="00C373C4">
        <w:t xml:space="preserve"> </w:t>
      </w:r>
      <w:r w:rsidR="00073838">
        <w:t xml:space="preserve">– линейная скорость, </w:t>
      </w:r>
      <w:r w:rsidR="00C373C4" w:rsidRPr="00C373C4">
        <w:rPr>
          <w:position w:val="-10"/>
        </w:rPr>
        <w:object w:dxaOrig="200" w:dyaOrig="300" w14:anchorId="370E5D61">
          <v:shape id="_x0000_i1033" type="#_x0000_t75" style="width:9.7pt;height:15.25pt" o:ole="">
            <v:imagedata r:id="rId21" o:title=""/>
          </v:shape>
          <o:OLEObject Type="Embed" ProgID="Equation.DSMT4" ShapeID="_x0000_i1033" DrawAspect="Content" ObjectID="_1839942838" r:id="rId22"/>
        </w:object>
      </w:r>
      <w:r w:rsidR="00073838">
        <w:t xml:space="preserve"> – угол ориентации,</w:t>
      </w:r>
      <w:r w:rsidR="00C373C4">
        <w:t xml:space="preserve"> </w:t>
      </w:r>
      <w:r w:rsidR="00C373C4" w:rsidRPr="00C373C4">
        <w:rPr>
          <w:position w:val="-10"/>
        </w:rPr>
        <w:object w:dxaOrig="240" w:dyaOrig="300" w14:anchorId="0CE7D66F">
          <v:shape id="_x0000_i1034" type="#_x0000_t75" style="width:12pt;height:15.25pt" o:ole="">
            <v:imagedata r:id="rId23" o:title=""/>
          </v:shape>
          <o:OLEObject Type="Embed" ProgID="Equation.DSMT4" ShapeID="_x0000_i1034" DrawAspect="Content" ObjectID="_1839942839" r:id="rId24"/>
        </w:object>
      </w:r>
      <w:r w:rsidR="00073838">
        <w:t xml:space="preserve"> – угловая скорость</w:t>
      </w:r>
      <w:r w:rsidR="00073838" w:rsidRPr="00073838">
        <w:t xml:space="preserve"> </w:t>
      </w:r>
      <w:proofErr w:type="spellStart"/>
      <w:r w:rsidR="00073838" w:rsidRPr="00073838">
        <w:rPr>
          <w:i/>
          <w:iCs/>
          <w:lang w:val="en-US"/>
        </w:rPr>
        <w:t>i</w:t>
      </w:r>
      <w:proofErr w:type="spellEnd"/>
      <w:r w:rsidR="00073838" w:rsidRPr="00073838">
        <w:t>-</w:t>
      </w:r>
      <w:r w:rsidR="00073838">
        <w:t xml:space="preserve">го узла, </w:t>
      </w:r>
      <w:r w:rsidR="00C373C4" w:rsidRPr="00073838">
        <w:rPr>
          <w:position w:val="-14"/>
        </w:rPr>
        <w:object w:dxaOrig="1300" w:dyaOrig="380" w14:anchorId="50CECF48">
          <v:shape id="_x0000_i1035" type="#_x0000_t75" style="width:64.6pt;height:18.9pt" o:ole="">
            <v:imagedata r:id="rId25" o:title=""/>
          </v:shape>
          <o:OLEObject Type="Embed" ProgID="Equation.DSMT4" ShapeID="_x0000_i1035" DrawAspect="Content" ObjectID="_1839942840" r:id="rId26"/>
        </w:object>
      </w:r>
      <w:r w:rsidR="00073838">
        <w:t xml:space="preserve"> – </w:t>
      </w:r>
      <w:proofErr w:type="spellStart"/>
      <w:r w:rsidR="00073838">
        <w:t>винеровские</w:t>
      </w:r>
      <w:proofErr w:type="spellEnd"/>
      <w:r w:rsidR="00073838">
        <w:t xml:space="preserve"> процессы, </w:t>
      </w:r>
      <w:r w:rsidR="00C373C4" w:rsidRPr="00C373C4">
        <w:rPr>
          <w:i/>
          <w:iCs/>
          <w:lang w:val="en-US"/>
        </w:rPr>
        <w:t>dt</w:t>
      </w:r>
      <w:r w:rsidR="00C373C4" w:rsidRPr="00C373C4">
        <w:t xml:space="preserve"> – дифференциал времени; </w:t>
      </w:r>
      <w:proofErr w:type="spellStart"/>
      <w:r w:rsidR="00C373C4" w:rsidRPr="00C373C4">
        <w:rPr>
          <w:i/>
          <w:iCs/>
        </w:rPr>
        <w:t>dW</w:t>
      </w:r>
      <w:proofErr w:type="spellEnd"/>
      <w:r w:rsidR="00C373C4" w:rsidRPr="00C373C4">
        <w:t xml:space="preserve"> – дифференциал </w:t>
      </w:r>
      <w:proofErr w:type="spellStart"/>
      <w:r w:rsidR="00C373C4" w:rsidRPr="00C373C4">
        <w:t>винеровского</w:t>
      </w:r>
      <w:proofErr w:type="spellEnd"/>
      <w:r w:rsidR="00C373C4" w:rsidRPr="00C373C4">
        <w:t xml:space="preserve"> процесса, </w:t>
      </w:r>
      <w:r w:rsidR="00073838">
        <w:t xml:space="preserve">а </w:t>
      </w:r>
      <w:r w:rsidR="00073838" w:rsidRPr="00073838">
        <w:rPr>
          <w:i/>
          <w:iCs/>
        </w:rPr>
        <w:t>σ</w:t>
      </w:r>
      <w:r w:rsidR="00073838">
        <w:t xml:space="preserve"> – параметры интенсивности шума. Использование данной модели позволяет оценивать вероятностные характеристики пребывания узла в зоне покрытия шлюза или другого узла сети</w:t>
      </w:r>
      <w:r w:rsidR="00C373C4">
        <w:t xml:space="preserve">, что существенно влияет на модель энергопотребления, потому как расстояние до </w:t>
      </w:r>
      <w:proofErr w:type="spellStart"/>
      <w:r w:rsidR="00C373C4">
        <w:t>ЦУиОИ</w:t>
      </w:r>
      <w:proofErr w:type="spellEnd"/>
      <w:r w:rsidR="00ED5D79">
        <w:t xml:space="preserve"> становится случайной функцией времени. </w:t>
      </w:r>
    </w:p>
    <w:p w14:paraId="5DAF167B" w14:textId="36659222" w:rsidR="00C75DC6" w:rsidRDefault="00C75DC6" w:rsidP="00C75DC6">
      <w:pPr>
        <w:pStyle w:val="1"/>
      </w:pPr>
      <w:r w:rsidRPr="00C75DC6">
        <w:t>Модель оценки характеристик</w:t>
      </w:r>
    </w:p>
    <w:p w14:paraId="2D4640EF" w14:textId="77270C86" w:rsidR="00C75DC6" w:rsidRDefault="00C75DC6" w:rsidP="00073838">
      <w:pPr>
        <w:pStyle w:val="a3"/>
      </w:pPr>
      <w:r w:rsidRPr="00C75DC6">
        <w:t>На основе модели движения формируются целевые функции для оценки ключевых характеристик КИС.</w:t>
      </w:r>
    </w:p>
    <w:p w14:paraId="07F05A3A" w14:textId="3CA79DA4" w:rsidR="00C75DC6" w:rsidRDefault="00C75DC6" w:rsidP="00C75DC6">
      <w:pPr>
        <w:pStyle w:val="2"/>
      </w:pPr>
      <w:r w:rsidRPr="00C75DC6">
        <w:t>Энергоэффективность</w:t>
      </w:r>
    </w:p>
    <w:p w14:paraId="18D04E41" w14:textId="7B4D8115" w:rsidR="00C75DC6" w:rsidRPr="00C75DC6" w:rsidRDefault="00C75DC6" w:rsidP="008F5F23">
      <w:pPr>
        <w:pStyle w:val="a3"/>
      </w:pPr>
      <w:r>
        <w:t xml:space="preserve">Мгновенная мощность передачи </w:t>
      </w:r>
      <w:r w:rsidRPr="00C75DC6">
        <w:rPr>
          <w:position w:val="-12"/>
        </w:rPr>
        <w:object w:dxaOrig="499" w:dyaOrig="360" w14:anchorId="5D73FB1A">
          <v:shape id="_x0000_i1036" type="#_x0000_t75" style="width:24.9pt;height:18pt" o:ole="">
            <v:imagedata r:id="rId27" o:title=""/>
          </v:shape>
          <o:OLEObject Type="Embed" ProgID="Equation.DSMT4" ShapeID="_x0000_i1036" DrawAspect="Content" ObjectID="_1839942841" r:id="rId28"/>
        </w:object>
      </w:r>
      <w:r>
        <w:t xml:space="preserve">определяется по формуле </w:t>
      </w:r>
      <w:proofErr w:type="spellStart"/>
      <w:r>
        <w:t>Фрииса</w:t>
      </w:r>
      <w:proofErr w:type="spellEnd"/>
      <w:r w:rsidR="00155899">
        <w:t xml:space="preserve"> </w:t>
      </w:r>
      <w:r w:rsidR="00155899" w:rsidRPr="00155899">
        <w:t>[6]</w:t>
      </w:r>
      <w:r>
        <w:t>:</w:t>
      </w:r>
    </w:p>
    <w:p w14:paraId="139734D5" w14:textId="1886172E" w:rsidR="00C75DC6" w:rsidRPr="00424161" w:rsidRDefault="00ED5D79" w:rsidP="00424161">
      <w:pPr>
        <w:pStyle w:val="a3"/>
        <w:jc w:val="center"/>
      </w:pPr>
      <w:r w:rsidRPr="00424161">
        <w:rPr>
          <w:position w:val="-30"/>
        </w:rPr>
        <w:object w:dxaOrig="2420" w:dyaOrig="760" w14:anchorId="694B68CE">
          <v:shape id="_x0000_i1037" type="#_x0000_t75" style="width:120pt;height:38.3pt" o:ole="">
            <v:imagedata r:id="rId29" o:title=""/>
          </v:shape>
          <o:OLEObject Type="Embed" ProgID="Equation.DSMT4" ShapeID="_x0000_i1037" DrawAspect="Content" ObjectID="_1839942842" r:id="rId30"/>
        </w:object>
      </w:r>
      <w:r w:rsidR="00424161" w:rsidRPr="00424161">
        <w:t>,</w:t>
      </w:r>
    </w:p>
    <w:p w14:paraId="6424E3B0" w14:textId="149079B2" w:rsidR="006678DB" w:rsidRDefault="002068FE" w:rsidP="006678DB">
      <w:pPr>
        <w:pStyle w:val="a3"/>
        <w:ind w:firstLine="0"/>
      </w:pPr>
      <w:r>
        <w:t>г</w:t>
      </w:r>
      <w:r w:rsidR="00C75DC6">
        <w:t>де</w:t>
      </w:r>
      <w:r w:rsidRPr="003326E5">
        <w:rPr>
          <w:i/>
          <w:iCs/>
        </w:rPr>
        <w:t xml:space="preserve"> </w:t>
      </w:r>
      <w:proofErr w:type="spellStart"/>
      <w:r w:rsidR="00ED5D79">
        <w:rPr>
          <w:i/>
          <w:iCs/>
          <w:lang w:val="en-US"/>
        </w:rPr>
        <w:t>P</w:t>
      </w:r>
      <w:r w:rsidR="00ED5D79" w:rsidRPr="00ED5D79">
        <w:rPr>
          <w:i/>
          <w:iCs/>
          <w:vertAlign w:val="subscript"/>
          <w:lang w:val="en-US"/>
        </w:rPr>
        <w:t>r</w:t>
      </w:r>
      <w:proofErr w:type="spellEnd"/>
      <w:r w:rsidR="00ED5D79" w:rsidRPr="00ED5D79">
        <w:t>(</w:t>
      </w:r>
      <w:r w:rsidR="00ED5D79">
        <w:rPr>
          <w:i/>
          <w:iCs/>
          <w:lang w:val="en-US"/>
        </w:rPr>
        <w:t>t</w:t>
      </w:r>
      <w:r w:rsidR="00ED5D79" w:rsidRPr="00ED5D79">
        <w:t xml:space="preserve">) – </w:t>
      </w:r>
      <w:r w:rsidR="00ED5D79">
        <w:t xml:space="preserve">мощность сигнала на входе приемной антенны центра управления и обработки информации в момент времени </w:t>
      </w:r>
      <w:r w:rsidR="00ED5D79" w:rsidRPr="00ED5D79">
        <w:rPr>
          <w:i/>
          <w:iCs/>
        </w:rPr>
        <w:t>t</w:t>
      </w:r>
      <w:r w:rsidR="006678DB" w:rsidRPr="006678DB">
        <w:t>;</w:t>
      </w:r>
      <w:r w:rsidR="00ED5D79" w:rsidRPr="00ED5D79">
        <w:t xml:space="preserve"> </w:t>
      </w:r>
      <w:r w:rsidR="006678DB" w:rsidRPr="006678DB">
        <w:rPr>
          <w:position w:val="-10"/>
        </w:rPr>
        <w:object w:dxaOrig="480" w:dyaOrig="320" w14:anchorId="2D82DC64">
          <v:shape id="_x0000_i1038" type="#_x0000_t75" style="width:24pt;height:16.6pt" o:ole="">
            <v:imagedata r:id="rId31" o:title=""/>
          </v:shape>
          <o:OLEObject Type="Embed" ProgID="Equation.DSMT4" ShapeID="_x0000_i1038" DrawAspect="Content" ObjectID="_1839942843" r:id="rId32"/>
        </w:object>
      </w:r>
      <w:r w:rsidR="00ED5D79">
        <w:t xml:space="preserve"> – мощность передачи</w:t>
      </w:r>
      <w:r w:rsidR="006678DB" w:rsidRPr="006678DB">
        <w:t xml:space="preserve"> </w:t>
      </w:r>
      <w:r w:rsidR="00ED5D79" w:rsidRPr="006678DB">
        <w:rPr>
          <w:i/>
          <w:iCs/>
        </w:rPr>
        <w:t>i</w:t>
      </w:r>
      <w:r w:rsidR="00ED5D79">
        <w:t xml:space="preserve">-го узла; </w:t>
      </w:r>
      <w:r w:rsidR="006678DB" w:rsidRPr="006678DB">
        <w:rPr>
          <w:position w:val="-10"/>
        </w:rPr>
        <w:object w:dxaOrig="580" w:dyaOrig="300" w14:anchorId="45CD67B3">
          <v:shape id="_x0000_i1039" type="#_x0000_t75" style="width:28.6pt;height:15.25pt" o:ole="">
            <v:imagedata r:id="rId33" o:title=""/>
          </v:shape>
          <o:OLEObject Type="Embed" ProgID="Equation.DSMT4" ShapeID="_x0000_i1039" DrawAspect="Content" ObjectID="_1839942844" r:id="rId34"/>
        </w:object>
      </w:r>
      <w:r w:rsidR="00ED5D79">
        <w:t xml:space="preserve">– </w:t>
      </w:r>
      <w:r w:rsidR="00ED5D79">
        <w:lastRenderedPageBreak/>
        <w:t>коэффициенты усиления передающей и приемной антенн соответственно; λ – длина волны сигнала</w:t>
      </w:r>
      <w:r w:rsidR="006678DB" w:rsidRPr="006678DB">
        <w:t>.</w:t>
      </w:r>
    </w:p>
    <w:p w14:paraId="7E5DBAAF" w14:textId="77777777" w:rsidR="00BF3F5F" w:rsidRDefault="00BF3F5F" w:rsidP="00BF3F5F">
      <w:pPr>
        <w:pStyle w:val="a3"/>
      </w:pPr>
      <w:r>
        <w:t>Поскольку координаты узлов являются случайными процессами, требуемая мощность передачи</w:t>
      </w:r>
      <w:r w:rsidRPr="00BF3F5F">
        <w:t xml:space="preserve"> </w:t>
      </w:r>
      <w:r w:rsidRPr="006678DB">
        <w:rPr>
          <w:position w:val="-10"/>
        </w:rPr>
        <w:object w:dxaOrig="480" w:dyaOrig="320" w14:anchorId="4092FFB6">
          <v:shape id="_x0000_i1040" type="#_x0000_t75" style="width:24pt;height:16.6pt" o:ole="">
            <v:imagedata r:id="rId31" o:title=""/>
          </v:shape>
          <o:OLEObject Type="Embed" ProgID="Equation.DSMT4" ShapeID="_x0000_i1040" DrawAspect="Content" ObjectID="_1839942845" r:id="rId35"/>
        </w:object>
      </w:r>
      <w:r>
        <w:t xml:space="preserve"> для обеспечения заданного порога приема </w:t>
      </w:r>
      <w:r w:rsidRPr="006678DB">
        <w:rPr>
          <w:position w:val="-10"/>
        </w:rPr>
        <w:object w:dxaOrig="620" w:dyaOrig="320" w14:anchorId="7BB2ACC3">
          <v:shape id="_x0000_i1041" type="#_x0000_t75" style="width:31.4pt;height:16.6pt" o:ole="">
            <v:imagedata r:id="rId36" o:title=""/>
          </v:shape>
          <o:OLEObject Type="Embed" ProgID="Equation.DSMT4" ShapeID="_x0000_i1041" DrawAspect="Content" ObjectID="_1839942846" r:id="rId37"/>
        </w:object>
      </w:r>
      <w:r>
        <w:t xml:space="preserve"> также становится случайной величиной. Для целей оптимизации расписания целесообразно использовать математическое ожидание мощности передачи:</w:t>
      </w:r>
    </w:p>
    <w:p w14:paraId="3A8EBB28" w14:textId="379164DF" w:rsidR="00BF3F5F" w:rsidRPr="00BF3F5F" w:rsidRDefault="00BF3F5F" w:rsidP="00C22DCE">
      <w:pPr>
        <w:pStyle w:val="a3"/>
        <w:ind w:firstLine="0"/>
        <w:jc w:val="center"/>
      </w:pPr>
      <w:r w:rsidRPr="00BF3F5F">
        <w:rPr>
          <w:position w:val="-36"/>
        </w:rPr>
        <w:object w:dxaOrig="3019" w:dyaOrig="840" w14:anchorId="2EA4A5EA">
          <v:shape id="_x0000_i1042" type="#_x0000_t75" style="width:149.1pt;height:42pt" o:ole="">
            <v:imagedata r:id="rId38" o:title=""/>
          </v:shape>
          <o:OLEObject Type="Embed" ProgID="Equation.DSMT4" ShapeID="_x0000_i1042" DrawAspect="Content" ObjectID="_1839942847" r:id="rId39"/>
        </w:object>
      </w:r>
      <w:r w:rsidRPr="00BF3F5F">
        <w:t>,</w:t>
      </w:r>
    </w:p>
    <w:p w14:paraId="05996554" w14:textId="399FE1E1" w:rsidR="00BF3F5F" w:rsidRDefault="00BF3F5F" w:rsidP="00BF3F5F">
      <w:pPr>
        <w:pStyle w:val="a3"/>
        <w:ind w:firstLine="0"/>
      </w:pPr>
      <w:r>
        <w:t>где</w:t>
      </w:r>
      <w:r w:rsidRPr="00BF3F5F">
        <w:rPr>
          <w:position w:val="-14"/>
        </w:rPr>
        <w:object w:dxaOrig="440" w:dyaOrig="400" w14:anchorId="0695562A">
          <v:shape id="_x0000_i1043" type="#_x0000_t75" style="width:21.7pt;height:20.3pt" o:ole="">
            <v:imagedata r:id="rId40" o:title=""/>
          </v:shape>
          <o:OLEObject Type="Embed" ProgID="Equation.DSMT4" ShapeID="_x0000_i1043" DrawAspect="Content" ObjectID="_1839942848" r:id="rId41"/>
        </w:object>
      </w:r>
      <w:r>
        <w:t xml:space="preserve">– оператор математического ожидания; </w:t>
      </w:r>
      <w:proofErr w:type="spellStart"/>
      <w:r w:rsidRPr="00BF3F5F">
        <w:rPr>
          <w:i/>
          <w:iCs/>
        </w:rPr>
        <w:t>t</w:t>
      </w:r>
      <w:r w:rsidRPr="00BF3F5F">
        <w:rPr>
          <w:i/>
          <w:iCs/>
          <w:vertAlign w:val="subscript"/>
        </w:rPr>
        <w:t>k</w:t>
      </w:r>
      <w:proofErr w:type="spellEnd"/>
      <w:r>
        <w:t xml:space="preserve"> – момент начала </w:t>
      </w:r>
      <w:r w:rsidRPr="00BF3F5F">
        <w:rPr>
          <w:i/>
          <w:iCs/>
        </w:rPr>
        <w:t>k</w:t>
      </w:r>
      <w:r>
        <w:t>-го временного слота.</w:t>
      </w:r>
      <w:r w:rsidRPr="00BF3F5F">
        <w:t xml:space="preserve"> </w:t>
      </w:r>
      <w:r>
        <w:t xml:space="preserve">Вычисление математического ожидания в аналитическом виде затруднено из-за нелинейности зависимости мощности от расстояния. Поэтому для оценки </w:t>
      </w:r>
      <w:r w:rsidRPr="00E14EA1">
        <w:rPr>
          <w:position w:val="-12"/>
        </w:rPr>
        <w:object w:dxaOrig="639" w:dyaOrig="400" w14:anchorId="38E68B45">
          <v:shape id="_x0000_i1044" type="#_x0000_t75" style="width:32.3pt;height:20.3pt" o:ole="">
            <v:imagedata r:id="rId42" o:title=""/>
          </v:shape>
          <o:OLEObject Type="Embed" ProgID="Equation.DSMT4" ShapeID="_x0000_i1044" DrawAspect="Content" ObjectID="_1839942849" r:id="rId43"/>
        </w:object>
      </w:r>
      <w:r w:rsidRPr="00027347">
        <w:t xml:space="preserve"> </w:t>
      </w:r>
      <w:r>
        <w:t>используется метод статистических испытаний (Монте-Карло). Генерируется множество реализаций траекторий движения узлов согласно модели (</w:t>
      </w:r>
      <w:r w:rsidR="00027347" w:rsidRPr="00027347">
        <w:t>2</w:t>
      </w:r>
      <w:r>
        <w:t>), для каждой реализации вычисляется расстояние по формуле (</w:t>
      </w:r>
      <w:r w:rsidR="00027347" w:rsidRPr="00027347">
        <w:t>1</w:t>
      </w:r>
      <w:r>
        <w:t>) и соответствующая мощность. Среднее значение по всем реализациям принимается в качестве оценки стоимости передачи для данного узла в данный временной слот.</w:t>
      </w:r>
    </w:p>
    <w:p w14:paraId="47CEE54A" w14:textId="7D7BEC18" w:rsidR="009F2227" w:rsidRDefault="006678DB" w:rsidP="009F2227">
      <w:pPr>
        <w:pStyle w:val="2"/>
      </w:pPr>
      <w:r w:rsidRPr="006678DB">
        <w:t>Алгоритм оптимизации расписания сеансов связи</w:t>
      </w:r>
      <w:r w:rsidR="009F2227" w:rsidRPr="009F2227">
        <w:t>.</w:t>
      </w:r>
    </w:p>
    <w:p w14:paraId="024FC6CA" w14:textId="5C511D75" w:rsidR="006678DB" w:rsidRDefault="006678DB" w:rsidP="00C22DCE">
      <w:pPr>
        <w:pStyle w:val="a3"/>
        <w:ind w:firstLine="0"/>
      </w:pPr>
      <w:r>
        <w:t>Задача формирования расписания передачи данных формулируется как задача о назначениях. Необходимо сопоставить каждый сенсорный узел с уникальным временным слотом внутри цикла передачи таким образом, чтобы суммарное ожидаемое энергопотребление системы было минимальным.</w:t>
      </w:r>
    </w:p>
    <w:p w14:paraId="556D998F" w14:textId="63CE8311" w:rsidR="008F5F23" w:rsidRDefault="006678DB" w:rsidP="006678DB">
      <w:pPr>
        <w:pStyle w:val="a3"/>
      </w:pPr>
      <w:r>
        <w:t xml:space="preserve">Введем бинарную переменную </w:t>
      </w:r>
      <w:proofErr w:type="spellStart"/>
      <w:r w:rsidRPr="006678DB">
        <w:rPr>
          <w:i/>
          <w:iCs/>
          <w:lang w:val="en-US"/>
        </w:rPr>
        <w:t>x</w:t>
      </w:r>
      <w:r w:rsidRPr="006678DB">
        <w:rPr>
          <w:i/>
          <w:iCs/>
          <w:vertAlign w:val="subscript"/>
          <w:lang w:val="en-US"/>
        </w:rPr>
        <w:t>ik</w:t>
      </w:r>
      <w:proofErr w:type="spellEnd"/>
      <w:r>
        <w:t xml:space="preserve">, равную 1, если </w:t>
      </w:r>
      <w:r w:rsidRPr="006678DB">
        <w:rPr>
          <w:i/>
          <w:iCs/>
        </w:rPr>
        <w:t>i</w:t>
      </w:r>
      <w:r>
        <w:t>-</w:t>
      </w:r>
      <w:proofErr w:type="spellStart"/>
      <w:r>
        <w:t>му</w:t>
      </w:r>
      <w:proofErr w:type="spellEnd"/>
      <w:r>
        <w:t xml:space="preserve"> узлу назначается </w:t>
      </w:r>
      <w:r w:rsidRPr="006678DB">
        <w:rPr>
          <w:i/>
          <w:iCs/>
        </w:rPr>
        <w:t>k</w:t>
      </w:r>
      <w:r>
        <w:t>-й временной слот, и 0 – в противном случае. Целевая функция оптимизации имеет вид:</w:t>
      </w:r>
    </w:p>
    <w:p w14:paraId="343E94D3" w14:textId="33BC6E91" w:rsidR="006678DB" w:rsidRPr="00027347" w:rsidRDefault="00BF3F5F" w:rsidP="00A5633B">
      <w:pPr>
        <w:pStyle w:val="a3"/>
        <w:jc w:val="right"/>
      </w:pPr>
      <w:r w:rsidRPr="006678DB">
        <w:rPr>
          <w:position w:val="-24"/>
        </w:rPr>
        <w:object w:dxaOrig="1700" w:dyaOrig="580" w14:anchorId="6011E5DD">
          <v:shape id="_x0000_i1045" type="#_x0000_t75" style="width:85.4pt;height:28.6pt" o:ole="">
            <v:imagedata r:id="rId44" o:title=""/>
          </v:shape>
          <o:OLEObject Type="Embed" ProgID="Equation.DSMT4" ShapeID="_x0000_i1045" DrawAspect="Content" ObjectID="_1839942850" r:id="rId45"/>
        </w:object>
      </w:r>
      <w:r w:rsidRPr="00027347">
        <w:t>,</w:t>
      </w:r>
      <w:r w:rsidR="00A5633B">
        <w:tab/>
      </w:r>
      <w:r w:rsidR="00A5633B">
        <w:tab/>
      </w:r>
      <w:r w:rsidR="00A5633B">
        <w:tab/>
        <w:t>(3)</w:t>
      </w:r>
    </w:p>
    <w:p w14:paraId="40614363" w14:textId="6231233A" w:rsidR="006678DB" w:rsidRDefault="00027347" w:rsidP="00027347">
      <w:pPr>
        <w:pStyle w:val="a3"/>
        <w:ind w:firstLine="0"/>
      </w:pPr>
      <w:r>
        <w:t xml:space="preserve">где </w:t>
      </w:r>
      <w:r w:rsidRPr="00027347">
        <w:rPr>
          <w:i/>
          <w:iCs/>
        </w:rPr>
        <w:t>N</w:t>
      </w:r>
      <w:r>
        <w:t xml:space="preserve"> – количество сенсорных узлов в системе; </w:t>
      </w:r>
      <w:r w:rsidRPr="00E14EA1">
        <w:rPr>
          <w:position w:val="-12"/>
        </w:rPr>
        <w:object w:dxaOrig="639" w:dyaOrig="400" w14:anchorId="47904E27">
          <v:shape id="_x0000_i1046" type="#_x0000_t75" style="width:32.3pt;height:20.3pt" o:ole="">
            <v:imagedata r:id="rId42" o:title=""/>
          </v:shape>
          <o:OLEObject Type="Embed" ProgID="Equation.DSMT4" ShapeID="_x0000_i1046" DrawAspect="Content" ObjectID="_1839942851" r:id="rId46"/>
        </w:object>
      </w:r>
      <w:r>
        <w:t xml:space="preserve"> – оценка математического ожидания мощности передачи для </w:t>
      </w:r>
      <w:r w:rsidRPr="00027347">
        <w:rPr>
          <w:i/>
          <w:iCs/>
        </w:rPr>
        <w:t>i</w:t>
      </w:r>
      <w:r>
        <w:t xml:space="preserve">-го узла в </w:t>
      </w:r>
      <w:r w:rsidRPr="00027347">
        <w:rPr>
          <w:i/>
          <w:iCs/>
        </w:rPr>
        <w:t>k</w:t>
      </w:r>
      <w:r>
        <w:t>-м слоте.</w:t>
      </w:r>
    </w:p>
    <w:p w14:paraId="6A648359" w14:textId="25773258" w:rsidR="006678DB" w:rsidRDefault="00027347" w:rsidP="006678DB">
      <w:pPr>
        <w:pStyle w:val="a3"/>
      </w:pPr>
      <w:r w:rsidRPr="00027347">
        <w:t>Ограничения задачи обеспечивают уникальность назначения:</w:t>
      </w:r>
    </w:p>
    <w:p w14:paraId="53D11834" w14:textId="64CB52E7" w:rsidR="006678DB" w:rsidRPr="00A5633B" w:rsidRDefault="00A5633B" w:rsidP="00A5633B">
      <w:pPr>
        <w:pStyle w:val="a3"/>
        <w:jc w:val="right"/>
      </w:pPr>
      <w:r w:rsidRPr="00A5633B">
        <w:rPr>
          <w:position w:val="-24"/>
        </w:rPr>
        <w:object w:dxaOrig="1840" w:dyaOrig="580" w14:anchorId="73B4E51F">
          <v:shape id="_x0000_i1047" type="#_x0000_t75" style="width:92.3pt;height:28.6pt" o:ole="">
            <v:imagedata r:id="rId47" o:title=""/>
          </v:shape>
          <o:OLEObject Type="Embed" ProgID="Equation.DSMT4" ShapeID="_x0000_i1047" DrawAspect="Content" ObjectID="_1839942852" r:id="rId48"/>
        </w:object>
      </w:r>
      <w:r>
        <w:tab/>
      </w:r>
      <w:r>
        <w:tab/>
      </w:r>
      <w:r>
        <w:tab/>
      </w:r>
      <w:r w:rsidRPr="00A5633B">
        <w:t>(</w:t>
      </w:r>
      <w:r>
        <w:t>4</w:t>
      </w:r>
      <w:r w:rsidRPr="00A5633B">
        <w:t>)</w:t>
      </w:r>
    </w:p>
    <w:p w14:paraId="14EB956A" w14:textId="761CABAD" w:rsidR="00A5633B" w:rsidRDefault="00A5633B" w:rsidP="00A5633B">
      <w:pPr>
        <w:pStyle w:val="a3"/>
        <w:jc w:val="right"/>
      </w:pPr>
      <w:r w:rsidRPr="00E14EA1">
        <w:rPr>
          <w:position w:val="-24"/>
        </w:rPr>
        <w:object w:dxaOrig="1860" w:dyaOrig="580" w14:anchorId="55BBBF3F">
          <v:shape id="_x0000_i1048" type="#_x0000_t75" style="width:93.25pt;height:28.6pt" o:ole="">
            <v:imagedata r:id="rId49" o:title=""/>
          </v:shape>
          <o:OLEObject Type="Embed" ProgID="Equation.DSMT4" ShapeID="_x0000_i1048" DrawAspect="Content" ObjectID="_1839942853" r:id="rId50"/>
        </w:object>
      </w:r>
      <w:r>
        <w:tab/>
      </w:r>
      <w:r>
        <w:tab/>
      </w:r>
      <w:r>
        <w:tab/>
      </w:r>
      <w:r w:rsidRPr="00A5633B">
        <w:t>(</w:t>
      </w:r>
      <w:r>
        <w:t>5</w:t>
      </w:r>
      <w:r w:rsidRPr="00A5633B">
        <w:t>)</w:t>
      </w:r>
    </w:p>
    <w:p w14:paraId="19EF6C12" w14:textId="112D19F8" w:rsidR="006678DB" w:rsidRPr="00A5633B" w:rsidRDefault="00A5633B" w:rsidP="00A5633B">
      <w:pPr>
        <w:pStyle w:val="a3"/>
      </w:pPr>
      <w:r w:rsidRPr="00A5633B">
        <w:t>Уравнение (</w:t>
      </w:r>
      <w:r>
        <w:t>4</w:t>
      </w:r>
      <w:r w:rsidRPr="00A5633B">
        <w:t>) гарантирует, что каждый узел передаст данные ровно один раз за цикл. Уравнение (</w:t>
      </w:r>
      <w:r>
        <w:t>5</w:t>
      </w:r>
      <w:r w:rsidRPr="00A5633B">
        <w:t>) гарантирует, что в каждом временном слоте будет работать только один узел, исключая коллизии.</w:t>
      </w:r>
    </w:p>
    <w:p w14:paraId="6F052827" w14:textId="3C6100DC" w:rsidR="006678DB" w:rsidRDefault="00A5633B" w:rsidP="00A5633B">
      <w:pPr>
        <w:pStyle w:val="a3"/>
      </w:pPr>
      <w:r>
        <w:t>Для решения задачи (3)–(5) применяется венгерский алгоритм</w:t>
      </w:r>
      <w:r w:rsidR="00155899" w:rsidRPr="00155899">
        <w:t xml:space="preserve"> [7]</w:t>
      </w:r>
      <w:r>
        <w:t>,</w:t>
      </w:r>
      <w:r w:rsidRPr="00A5633B">
        <w:t xml:space="preserve"> </w:t>
      </w:r>
      <w:r>
        <w:t>что позволяет пересчитывать оптимальное расписание в режиме реального времени на каждом цикле работы системы, адаптируясь к обновленным данным о начальном положении узлов и параметрах шумов.</w:t>
      </w:r>
    </w:p>
    <w:p w14:paraId="403F31FE" w14:textId="551975AA" w:rsidR="00A5633B" w:rsidRDefault="00A5633B" w:rsidP="00A5633B">
      <w:pPr>
        <w:pStyle w:val="1"/>
      </w:pPr>
      <w:r w:rsidRPr="00A5633B">
        <w:t>Экспериментальное исследование</w:t>
      </w:r>
      <w:r w:rsidRPr="00C75DC6">
        <w:t xml:space="preserve"> </w:t>
      </w:r>
    </w:p>
    <w:p w14:paraId="65F756EC" w14:textId="5377FC27" w:rsidR="008039B8" w:rsidRDefault="003B4CF4" w:rsidP="003B4CF4">
      <w:pPr>
        <w:pStyle w:val="a3"/>
        <w:sectPr w:rsidR="008039B8" w:rsidSect="00502710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  <w:r>
        <w:t xml:space="preserve">Численные эксперименты проводились для сети из 10 сенсорных узлов, движущихся по траекториям </w:t>
      </w:r>
      <w:proofErr w:type="spellStart"/>
      <w:r>
        <w:t>Дубинса</w:t>
      </w:r>
      <w:proofErr w:type="spellEnd"/>
      <w:r>
        <w:t xml:space="preserve"> с аддитивным шумом (рис. 1). Временной цикл был разделен на 10 равных временных окон. Координаты узлов рассчитывались на основе интегрирования уравнений движения. Расстояние до ЦУОИ определялось евклидовой метрикой</w:t>
      </w:r>
      <w:r w:rsidR="00160074">
        <w:t xml:space="preserve"> (рис. 2)</w:t>
      </w:r>
      <w:r>
        <w:t xml:space="preserve">. Пусть известны: начальное положение и ориентация каждого </w:t>
      </w:r>
      <w:r w:rsidRPr="003B4CF4">
        <w:rPr>
          <w:i/>
          <w:iCs/>
        </w:rPr>
        <w:t>i</w:t>
      </w:r>
      <w:r>
        <w:t>-го узла – (</w:t>
      </w:r>
      <w:proofErr w:type="spellStart"/>
      <w:r w:rsidRPr="003B4CF4">
        <w:rPr>
          <w:i/>
          <w:iCs/>
        </w:rPr>
        <w:t>x</w:t>
      </w:r>
      <w:r w:rsidRPr="003B4CF4">
        <w:rPr>
          <w:i/>
          <w:iCs/>
          <w:vertAlign w:val="subscript"/>
        </w:rPr>
        <w:t>i</w:t>
      </w:r>
      <w:r w:rsidRPr="003B4CF4">
        <w:rPr>
          <w:i/>
          <w:iCs/>
        </w:rPr>
        <w:t>,y</w:t>
      </w:r>
      <w:r w:rsidRPr="003B4CF4">
        <w:rPr>
          <w:i/>
          <w:iCs/>
          <w:vertAlign w:val="subscript"/>
        </w:rPr>
        <w:t>i</w:t>
      </w:r>
      <w:proofErr w:type="spellEnd"/>
      <w:r>
        <w:t xml:space="preserve">); координаты ЦУОИ (головного узла); частота передачи </w:t>
      </w:r>
      <w:r w:rsidRPr="007F79F6">
        <w:rPr>
          <w:i/>
          <w:iCs/>
        </w:rPr>
        <w:t>f</w:t>
      </w:r>
      <w:r>
        <w:t>=8,68∙10</w:t>
      </w:r>
      <w:r w:rsidRPr="003B4CF4">
        <w:rPr>
          <w:vertAlign w:val="superscript"/>
        </w:rPr>
        <w:t>8</w:t>
      </w:r>
      <w:r>
        <w:t xml:space="preserve"> Гц; коэффициенты усиления антенны: </w:t>
      </w:r>
      <w:r w:rsidR="007F79F6" w:rsidRPr="006678DB">
        <w:rPr>
          <w:position w:val="-10"/>
        </w:rPr>
        <w:object w:dxaOrig="880" w:dyaOrig="300" w14:anchorId="33ABAA31">
          <v:shape id="_x0000_i1049" type="#_x0000_t75" style="width:43.4pt;height:15.25pt" o:ole="">
            <v:imagedata r:id="rId51" o:title=""/>
          </v:shape>
          <o:OLEObject Type="Embed" ProgID="Equation.DSMT4" ShapeID="_x0000_i1049" DrawAspect="Content" ObjectID="_1839942854" r:id="rId52"/>
        </w:object>
      </w:r>
      <w:r>
        <w:t xml:space="preserve">; мощность, принимаемой антенны </w:t>
      </w:r>
      <w:r w:rsidR="007F79F6" w:rsidRPr="007F79F6">
        <w:rPr>
          <w:position w:val="-10"/>
        </w:rPr>
        <w:object w:dxaOrig="1340" w:dyaOrig="320" w14:anchorId="052CAF57">
          <v:shape id="_x0000_i1050" type="#_x0000_t75" style="width:66.9pt;height:16.6pt" o:ole="">
            <v:imagedata r:id="rId53" o:title=""/>
          </v:shape>
          <o:OLEObject Type="Embed" ProgID="Equation.DSMT4" ShapeID="_x0000_i1050" DrawAspect="Content" ObjectID="_1839942855" r:id="rId54"/>
        </w:object>
      </w:r>
      <w:r>
        <w:t>Вт.</w:t>
      </w:r>
    </w:p>
    <w:p w14:paraId="765B5268" w14:textId="74A58751" w:rsidR="008039B8" w:rsidRDefault="008039B8" w:rsidP="00C22DCE">
      <w:pPr>
        <w:rPr>
          <w:sz w:val="16"/>
          <w:szCs w:val="16"/>
        </w:rPr>
      </w:pPr>
    </w:p>
    <w:p w14:paraId="36E7FB36" w14:textId="1188C863" w:rsidR="008F0B3E" w:rsidRDefault="00C22DCE" w:rsidP="00C22DCE">
      <w:pPr>
        <w:pStyle w:val="a3"/>
        <w:ind w:firstLine="0"/>
        <w:jc w:val="center"/>
        <w:rPr>
          <w:sz w:val="16"/>
          <w:szCs w:val="16"/>
        </w:rPr>
      </w:pPr>
      <w:r w:rsidRPr="008039B8">
        <w:rPr>
          <w:noProof/>
          <w:sz w:val="16"/>
          <w:szCs w:val="16"/>
        </w:rPr>
        <w:drawing>
          <wp:inline distT="0" distB="0" distL="0" distR="0" wp14:anchorId="477C26A7" wp14:editId="00E3A05A">
            <wp:extent cx="5923280" cy="2475865"/>
            <wp:effectExtent l="0" t="0" r="127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5"/>
                    <a:stretch/>
                  </pic:blipFill>
                  <pic:spPr bwMode="auto">
                    <a:xfrm>
                      <a:off x="0" y="0"/>
                      <a:ext cx="5923280" cy="247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705D9B" w14:textId="5CA440A3" w:rsidR="00C22DCE" w:rsidRDefault="00C22DCE" w:rsidP="00C22DCE">
      <w:pPr>
        <w:pStyle w:val="a"/>
      </w:pPr>
      <w:r>
        <w:t>Траектории движения сенсорных узлов</w:t>
      </w:r>
    </w:p>
    <w:p w14:paraId="33F2CEAB" w14:textId="4926016B" w:rsidR="008F0B3E" w:rsidRDefault="00C22DCE" w:rsidP="00C22DCE">
      <w:pPr>
        <w:pStyle w:val="a3"/>
        <w:ind w:firstLine="0"/>
        <w:jc w:val="center"/>
        <w:rPr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5211451B" wp14:editId="7B94F179">
            <wp:extent cx="5732059" cy="3047067"/>
            <wp:effectExtent l="0" t="0" r="254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33"/>
                    <a:stretch/>
                  </pic:blipFill>
                  <pic:spPr bwMode="auto">
                    <a:xfrm>
                      <a:off x="0" y="0"/>
                      <a:ext cx="5732059" cy="3047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0929A6" w14:textId="4C968BAE" w:rsidR="00C22DCE" w:rsidRDefault="00C22DCE" w:rsidP="00C22DCE">
      <w:pPr>
        <w:pStyle w:val="a"/>
      </w:pPr>
      <w:r>
        <w:t>Зависимость расстояния от времени</w:t>
      </w:r>
    </w:p>
    <w:p w14:paraId="7A4DBD1F" w14:textId="77777777" w:rsidR="00C22DCE" w:rsidRDefault="00C22DCE" w:rsidP="003B4CF4">
      <w:pPr>
        <w:pStyle w:val="a3"/>
        <w:rPr>
          <w:sz w:val="16"/>
          <w:szCs w:val="16"/>
        </w:rPr>
        <w:sectPr w:rsidR="00C22DCE" w:rsidSect="00C22DCE">
          <w:type w:val="continuous"/>
          <w:pgSz w:w="11906" w:h="16838" w:code="9"/>
          <w:pgMar w:top="907" w:right="907" w:bottom="1440" w:left="907" w:header="709" w:footer="709" w:gutter="0"/>
          <w:cols w:space="340"/>
          <w:docGrid w:linePitch="360"/>
        </w:sectPr>
      </w:pPr>
    </w:p>
    <w:p w14:paraId="5010CB0F" w14:textId="77777777" w:rsidR="008F0B3E" w:rsidRDefault="008F0B3E" w:rsidP="008F0B3E">
      <w:pPr>
        <w:pStyle w:val="a3"/>
      </w:pPr>
      <w:r>
        <w:t xml:space="preserve">Параметры движения: линейная скорость </w:t>
      </w:r>
      <w:r w:rsidRPr="007F79F6">
        <w:rPr>
          <w:i/>
          <w:iCs/>
        </w:rPr>
        <w:t>v</w:t>
      </w:r>
      <w:r>
        <w:t xml:space="preserve">=5 м/с, максимальная угловая скорость </w:t>
      </w:r>
      <w:proofErr w:type="spellStart"/>
      <w:r>
        <w:t>ω</w:t>
      </w:r>
      <w:r w:rsidRPr="007F79F6">
        <w:rPr>
          <w:vertAlign w:val="subscript"/>
        </w:rPr>
        <w:t>max</w:t>
      </w:r>
      <w:proofErr w:type="spellEnd"/>
      <w:r>
        <w:t>=1</w:t>
      </w:r>
      <w:r w:rsidRPr="007F79F6">
        <w:t xml:space="preserve"> </w:t>
      </w:r>
      <w:r>
        <w:t>рад/с.</w:t>
      </w:r>
      <w:r w:rsidRPr="007F79F6">
        <w:t xml:space="preserve"> </w:t>
      </w:r>
      <w:r>
        <w:t xml:space="preserve">Проведено сравнение двух стратегий распределения временных слотов: </w:t>
      </w:r>
    </w:p>
    <w:p w14:paraId="2F4ADC69" w14:textId="71129615" w:rsidR="008F0B3E" w:rsidRDefault="008F0B3E" w:rsidP="00C22DCE">
      <w:pPr>
        <w:pStyle w:val="-"/>
      </w:pPr>
      <w:r>
        <w:t xml:space="preserve">статическая. Закрепление слотов за узлами неизменно на всех циклах (базовый сценарий). </w:t>
      </w:r>
    </w:p>
    <w:p w14:paraId="65F67971" w14:textId="2BFBB583" w:rsidR="008F0B3E" w:rsidRDefault="008F0B3E" w:rsidP="00C22DCE">
      <w:pPr>
        <w:pStyle w:val="-"/>
      </w:pPr>
      <w:r>
        <w:t>стохастическая. Оптимизация расписания с использованием предложенной стохастической модели и оценкой математического ожидания мощности. Интенсивность шумовых возмущений варьировалась в диапазоне σ</w:t>
      </w:r>
      <w:proofErr w:type="gramStart"/>
      <w:r>
        <w:rPr>
          <w:rFonts w:ascii="Cambria Math" w:hAnsi="Cambria Math" w:cs="Cambria Math"/>
        </w:rPr>
        <w:t>∈</w:t>
      </w:r>
      <w:r>
        <w:t>[</w:t>
      </w:r>
      <w:proofErr w:type="gramEnd"/>
      <w:r>
        <w:t>0;0,5] для имитации различных условий внешней среды (от спокойной до турбулентной) (рис.</w:t>
      </w:r>
      <w:r w:rsidR="00352E2B">
        <w:t> </w:t>
      </w:r>
      <w:r>
        <w:t>3). Для оценки математического ожидания в стохастической стратегии использовалось 1000 реализаций траекторий на шаг планирования. Результаты усреднения по 100 циклам работы системы представлены на рис. 4.</w:t>
      </w:r>
    </w:p>
    <w:p w14:paraId="65700046" w14:textId="2D83BC76" w:rsidR="008F0B3E" w:rsidRDefault="008F0B3E" w:rsidP="008F0B3E">
      <w:pPr>
        <w:pStyle w:val="a3"/>
        <w:ind w:firstLine="0"/>
      </w:pPr>
      <w:r>
        <w:rPr>
          <w:noProof/>
        </w:rPr>
        <w:drawing>
          <wp:inline distT="0" distB="0" distL="0" distR="0" wp14:anchorId="287B2D68" wp14:editId="184F1CF7">
            <wp:extent cx="3096260" cy="2198370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89"/>
                    <a:stretch/>
                  </pic:blipFill>
                  <pic:spPr bwMode="auto">
                    <a:xfrm>
                      <a:off x="0" y="0"/>
                      <a:ext cx="3096260" cy="219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361EB9" w14:textId="38EEB87A" w:rsidR="008F0B3E" w:rsidRDefault="008F0B3E" w:rsidP="00C22DCE">
      <w:pPr>
        <w:pStyle w:val="a"/>
      </w:pPr>
      <w:r>
        <w:t>Зависимость эффективности оптимизации от уровня стохастических возмущений</w:t>
      </w:r>
    </w:p>
    <w:p w14:paraId="3B9DC0F6" w14:textId="00ED0721" w:rsidR="008F0B3E" w:rsidRDefault="008F0B3E" w:rsidP="008F0B3E">
      <w:pPr>
        <w:pStyle w:val="a3"/>
      </w:pPr>
      <w:r>
        <w:t xml:space="preserve">Анализ результатов показывает, что при отсутствии возмущений (σ=0) детерминированная стратегия </w:t>
      </w:r>
      <w:r>
        <w:t xml:space="preserve">демонстрирует эффективность, обеспечивая экономию около 29,8 % энергии по сравнению со статическим распределением </w:t>
      </w:r>
      <w:r w:rsidRPr="007D5B82">
        <w:t>[</w:t>
      </w:r>
      <w:r w:rsidR="00E46CA2" w:rsidRPr="00E46CA2">
        <w:t>8</w:t>
      </w:r>
      <w:r w:rsidRPr="007D5B82">
        <w:t>]</w:t>
      </w:r>
      <w:r>
        <w:t>. Однако с ростом уровня неопределенности эффективность детерминированного метода снижается. Игнорирование стохастических отклонений приводит к тому, что узлы передают данные в моменты, когда реальное расстояние оказывается больше прогнозного, что требует экспоненциального роста мощности сигнала.</w:t>
      </w:r>
    </w:p>
    <w:p w14:paraId="2E008033" w14:textId="77777777" w:rsidR="008F0B3E" w:rsidRDefault="008F0B3E" w:rsidP="008F0B3E">
      <w:pPr>
        <w:pStyle w:val="a3"/>
      </w:pPr>
      <w:r>
        <w:t>Предложенная стохастическая модель позволяет компенсировать этот эффект. За счет учета вероятностного разброса траекторий алгоритм назначает слоты с запасом, выбирая моменты времени, когда вероятность нахождения узла в зоне благоприятной связи максимальна. При максимальном уровне шума в эксперименте (σ=0,5) выигрыш стохастического метода над детерминированным составил дополнительно 12–15 % энергопотребления.</w:t>
      </w:r>
    </w:p>
    <w:p w14:paraId="6442EE68" w14:textId="77777777" w:rsidR="008F0B3E" w:rsidRDefault="008F0B3E" w:rsidP="008F0B3E">
      <w:pPr>
        <w:pStyle w:val="a3"/>
      </w:pPr>
      <w:r>
        <w:t>Внедрение стохастической модели движения в задачу оптимизации сеансов связи позволяет повысить робастность кинематической информационной системы. Ключевым преимуществом подхода является учет не только среднего положения узла, но и дисперсии его возможного местоположения.</w:t>
      </w:r>
    </w:p>
    <w:p w14:paraId="76C0E95D" w14:textId="277BF37F" w:rsidR="008F0B3E" w:rsidRDefault="008F0B3E" w:rsidP="008F0B3E">
      <w:pPr>
        <w:pStyle w:val="a3"/>
      </w:pPr>
      <w:r>
        <w:t>Важно отметить, что вычислительная сложность метода возрастает за счет необходимости проведения серии моделирований для оценки математического ожидания. Однако использование эффективных схем численного интегрирования (например, метод Эйлера–</w:t>
      </w:r>
      <w:proofErr w:type="spellStart"/>
      <w:r>
        <w:t>Маруямы</w:t>
      </w:r>
      <w:proofErr w:type="spellEnd"/>
      <w:r>
        <w:t xml:space="preserve"> </w:t>
      </w:r>
      <w:r w:rsidRPr="009064C4">
        <w:t>[</w:t>
      </w:r>
      <w:r w:rsidR="00E46CA2" w:rsidRPr="00E46CA2">
        <w:t>9]</w:t>
      </w:r>
      <w:r>
        <w:t>) и полиномиальная сложность венгерского алгоритма позволяют укладываться в временные ограничения циклов управления для сетей среднего размера (до 50–100 узлов).</w:t>
      </w:r>
    </w:p>
    <w:p w14:paraId="5E6328C7" w14:textId="1C15D55D" w:rsidR="008F0B3E" w:rsidRDefault="008F0B3E" w:rsidP="008F0B3E">
      <w:pPr>
        <w:pStyle w:val="a3"/>
        <w:rPr>
          <w:sz w:val="16"/>
          <w:szCs w:val="16"/>
        </w:rPr>
      </w:pPr>
      <w:r>
        <w:t>На рис</w:t>
      </w:r>
      <w:r w:rsidR="00352E2B">
        <w:t>.</w:t>
      </w:r>
      <w:r>
        <w:t xml:space="preserve"> 5 представлена матрица ожидаемой мощности и оптимальное расписание для информационного взаимодействия каждого узла с ЦУОИ.</w:t>
      </w:r>
    </w:p>
    <w:p w14:paraId="6F459D9C" w14:textId="77777777" w:rsidR="00352E2B" w:rsidRDefault="00352E2B" w:rsidP="003B4CF4">
      <w:pPr>
        <w:pStyle w:val="a3"/>
        <w:rPr>
          <w:sz w:val="16"/>
          <w:szCs w:val="16"/>
        </w:rPr>
        <w:sectPr w:rsidR="00352E2B" w:rsidSect="00502710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7C67D560" w14:textId="7994B468" w:rsidR="008F0B3E" w:rsidRDefault="008F0B3E" w:rsidP="003B4CF4">
      <w:pPr>
        <w:pStyle w:val="a3"/>
        <w:rPr>
          <w:sz w:val="16"/>
          <w:szCs w:val="16"/>
        </w:rPr>
      </w:pPr>
    </w:p>
    <w:p w14:paraId="58D9E142" w14:textId="63A5D762" w:rsidR="008F0B3E" w:rsidRDefault="008F0B3E" w:rsidP="00352E2B">
      <w:pPr>
        <w:pStyle w:val="a3"/>
        <w:ind w:firstLine="0"/>
        <w:jc w:val="center"/>
        <w:rPr>
          <w:sz w:val="16"/>
          <w:szCs w:val="16"/>
        </w:rPr>
      </w:pPr>
      <w:r>
        <w:rPr>
          <w:noProof/>
        </w:rPr>
        <w:lastRenderedPageBreak/>
        <w:drawing>
          <wp:inline distT="0" distB="0" distL="0" distR="0" wp14:anchorId="335479DE" wp14:editId="19A87963">
            <wp:extent cx="5076749" cy="288196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749" cy="2881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B2E07" w14:textId="5CA582C4" w:rsidR="008F0B3E" w:rsidRPr="00160074" w:rsidRDefault="008F0B3E" w:rsidP="00352E2B">
      <w:pPr>
        <w:pStyle w:val="a"/>
      </w:pPr>
      <w:r w:rsidRPr="00160074">
        <w:t xml:space="preserve">Зависимость ожидаемой мощности от времени </w:t>
      </w:r>
    </w:p>
    <w:p w14:paraId="2D091AAE" w14:textId="6E510CBE" w:rsidR="008F0B3E" w:rsidRDefault="008F0B3E" w:rsidP="00352E2B">
      <w:pPr>
        <w:pStyle w:val="a3"/>
        <w:ind w:firstLine="0"/>
        <w:jc w:val="center"/>
        <w:rPr>
          <w:sz w:val="16"/>
          <w:szCs w:val="16"/>
        </w:rPr>
      </w:pPr>
      <w:r>
        <w:rPr>
          <w:noProof/>
        </w:rPr>
        <w:drawing>
          <wp:inline distT="0" distB="0" distL="0" distR="0" wp14:anchorId="272DE313" wp14:editId="5ECCB538">
            <wp:extent cx="5526801" cy="362722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45"/>
                    <a:stretch/>
                  </pic:blipFill>
                  <pic:spPr bwMode="auto">
                    <a:xfrm>
                      <a:off x="0" y="0"/>
                      <a:ext cx="5535682" cy="3633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6AD6D8" w14:textId="58C7A7FF" w:rsidR="00711520" w:rsidRPr="0071573A" w:rsidRDefault="00352E2B" w:rsidP="00352E2B">
      <w:pPr>
        <w:pStyle w:val="a"/>
      </w:pPr>
      <w:r>
        <w:t>Матрица ожидаемой мощности и оптимальное расписание</w:t>
      </w:r>
    </w:p>
    <w:p w14:paraId="58629838" w14:textId="5976816C" w:rsidR="00C75DC6" w:rsidRPr="004165FC" w:rsidRDefault="00C75DC6" w:rsidP="00C75DC6">
      <w:pPr>
        <w:pStyle w:val="af"/>
        <w:framePr w:wrap="notBeside" w:vAnchor="page" w:y="14941"/>
        <w:sectPr w:rsidR="00C75DC6" w:rsidRPr="004165FC" w:rsidSect="004B14C2">
          <w:type w:val="continuous"/>
          <w:pgSz w:w="11906" w:h="16838" w:code="9"/>
          <w:pgMar w:top="907" w:right="907" w:bottom="1440" w:left="907" w:header="709" w:footer="709" w:gutter="0"/>
          <w:cols w:space="340"/>
          <w:docGrid w:linePitch="360"/>
        </w:sectPr>
      </w:pPr>
    </w:p>
    <w:p w14:paraId="6AA3FEDE" w14:textId="77777777" w:rsidR="00352E2B" w:rsidRDefault="00352E2B" w:rsidP="00352E2B">
      <w:pPr>
        <w:pStyle w:val="a3"/>
      </w:pPr>
      <w:r>
        <w:t>Учет стохастичности становится критически важным для систем, функционирующих в нестабильных средах (подводные аппараты, беспилотники в условиях ветра, наземные роботы на пересеченной местности).</w:t>
      </w:r>
    </w:p>
    <w:p w14:paraId="741D3E37" w14:textId="77777777" w:rsidR="003915FB" w:rsidRDefault="003915FB" w:rsidP="003915FB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Заключение</w:t>
      </w:r>
    </w:p>
    <w:p w14:paraId="0E1F7066" w14:textId="77777777" w:rsidR="00AA344B" w:rsidRDefault="00AA344B" w:rsidP="00AA344B">
      <w:pPr>
        <w:pStyle w:val="a3"/>
      </w:pPr>
      <w:r>
        <w:t xml:space="preserve">В работе рассмотрен новый класс систем – кинематические информационные системы (КИС) интернета вещей. Введено формальное определение КИС, учитывающее динамическое изменение топологии сети вследствие перемещения узлов в пространстве. Предложена стохастическая модель движения устройств на основе уравнений </w:t>
      </w:r>
      <w:proofErr w:type="spellStart"/>
      <w:r>
        <w:t>Дубинса</w:t>
      </w:r>
      <w:proofErr w:type="spellEnd"/>
      <w:r>
        <w:t xml:space="preserve"> с аддитивным шумом, позволяющая учитывать внешние возмущения (ветер, </w:t>
      </w:r>
      <w:r>
        <w:t>неровности рельефа, погрешности навигации) и неголономные ограничения подвижных объектов.</w:t>
      </w:r>
    </w:p>
    <w:p w14:paraId="6727A2F0" w14:textId="77777777" w:rsidR="00AA344B" w:rsidRDefault="00AA344B" w:rsidP="00AA344B">
      <w:pPr>
        <w:pStyle w:val="a3"/>
      </w:pPr>
      <w:r>
        <w:t>Разработан метод оценки и оптимизации характеристик системы, сочетающий глобальное планирование сеансов связи с помощью венгерского алгоритма и локальную оценку энергозатрат на основе метода статистических испытаний (Монте-Карло). Такой подход позволяет формировать расписание передачи данных с учетом вероятностного разброса траекторий, минимизируя математическое ожидание потребляемой мощности.</w:t>
      </w:r>
    </w:p>
    <w:p w14:paraId="76A2BFA1" w14:textId="57237DBA" w:rsidR="00AA344B" w:rsidRDefault="00AA344B" w:rsidP="00AA344B">
      <w:pPr>
        <w:pStyle w:val="a3"/>
      </w:pPr>
      <w:r>
        <w:t xml:space="preserve">Проведенный анализ зависимостей потребляемой энергии и временных задержек от кинематических </w:t>
      </w:r>
      <w:r>
        <w:lastRenderedPageBreak/>
        <w:t>параметров сенсоров подтвердил эффективность подхода. Численные эксперименты показали снижение энергопотребления на 25–30% по сравнению со статическим распределением временных слотов. Кроме того, представлено преимущество стохастической модели перед детерминированной в условиях неопределенности: при высоком уровне шумовых возмущений выигрыш в энергоэффективности составляет дополнительно 12–15% за счет учета дисперсии местоположения узлов.</w:t>
      </w:r>
    </w:p>
    <w:p w14:paraId="1A8F81C9" w14:textId="5B58BDC4" w:rsidR="003915FB" w:rsidRPr="00073838" w:rsidRDefault="00AA344B" w:rsidP="00AA344B">
      <w:pPr>
        <w:pStyle w:val="a3"/>
      </w:pPr>
      <w:r>
        <w:t>Перспективы дальнейших исследований связаны с расширением модели на трехмерное пространство для сценариев использования беспилотных летательных аппаратов, а также интеграцией моделей цифровых двойников для предиктивного управления сетью и оценки масштабируемости алгоритма на сети размером более 100</w:t>
      </w:r>
      <w:r w:rsidR="00E13D84">
        <w:t> </w:t>
      </w:r>
      <w:r>
        <w:t>узлов.</w:t>
      </w:r>
    </w:p>
    <w:p w14:paraId="60E2B16B" w14:textId="77777777" w:rsidR="003915FB" w:rsidRDefault="003915FB" w:rsidP="008C64AA">
      <w:pPr>
        <w:pStyle w:val="5"/>
      </w:pPr>
      <w:r>
        <w:t>Список литературы</w:t>
      </w:r>
    </w:p>
    <w:p w14:paraId="49135ED7" w14:textId="2FF3695A" w:rsidR="00E46CA2" w:rsidRPr="00E46CA2" w:rsidRDefault="000B6EA0" w:rsidP="00E46CA2">
      <w:pPr>
        <w:pStyle w:val="a0"/>
        <w:rPr>
          <w:szCs w:val="16"/>
          <w:lang w:val="en-US"/>
        </w:rPr>
      </w:pPr>
      <w:proofErr w:type="spellStart"/>
      <w:r w:rsidRPr="000B6EA0">
        <w:rPr>
          <w:szCs w:val="16"/>
          <w:lang w:val="en-US"/>
        </w:rPr>
        <w:t>Vermesan</w:t>
      </w:r>
      <w:proofErr w:type="spellEnd"/>
      <w:r w:rsidRPr="000B6EA0">
        <w:rPr>
          <w:szCs w:val="16"/>
          <w:lang w:val="en-US"/>
        </w:rPr>
        <w:t xml:space="preserve"> O., Friess P. (ed.). </w:t>
      </w:r>
      <w:proofErr w:type="spellStart"/>
      <w:r w:rsidRPr="000B6EA0">
        <w:rPr>
          <w:szCs w:val="16"/>
          <w:lang w:val="en-US"/>
        </w:rPr>
        <w:t>Digitising</w:t>
      </w:r>
      <w:proofErr w:type="spellEnd"/>
      <w:r w:rsidRPr="000B6EA0">
        <w:rPr>
          <w:szCs w:val="16"/>
          <w:lang w:val="en-US"/>
        </w:rPr>
        <w:t xml:space="preserve"> the industry internet of things connecting the physical, digital and </w:t>
      </w:r>
      <w:proofErr w:type="spellStart"/>
      <w:r w:rsidRPr="000B6EA0">
        <w:rPr>
          <w:szCs w:val="16"/>
          <w:lang w:val="en-US"/>
        </w:rPr>
        <w:t>VirtualWorlds</w:t>
      </w:r>
      <w:proofErr w:type="spellEnd"/>
      <w:r w:rsidRPr="000B6EA0">
        <w:rPr>
          <w:szCs w:val="16"/>
          <w:lang w:val="en-US"/>
        </w:rPr>
        <w:t>. CRC Press, 2022.</w:t>
      </w:r>
      <w:r>
        <w:rPr>
          <w:szCs w:val="16"/>
          <w:lang w:val="en-US"/>
        </w:rPr>
        <w:t xml:space="preserve"> 337 p.</w:t>
      </w:r>
    </w:p>
    <w:p w14:paraId="678726D8" w14:textId="51EEF575" w:rsidR="00E13D84" w:rsidRPr="00E46CA2" w:rsidRDefault="00E46CA2" w:rsidP="00F3514E">
      <w:pPr>
        <w:pStyle w:val="a0"/>
        <w:rPr>
          <w:szCs w:val="16"/>
          <w:lang w:val="en-US"/>
        </w:rPr>
      </w:pPr>
      <w:r w:rsidRPr="00E46CA2">
        <w:rPr>
          <w:szCs w:val="16"/>
          <w:lang w:val="en-US"/>
        </w:rPr>
        <w:t>Astakhova T. et al. A model for estimating energy consumption seen when nodes of ubiquitous sensor networks communicate information to each other //CEUR Workshop Proceedings</w:t>
      </w:r>
      <w:r>
        <w:rPr>
          <w:szCs w:val="16"/>
          <w:lang w:val="en-US"/>
        </w:rPr>
        <w:t>,</w:t>
      </w:r>
      <w:r w:rsidRPr="00E46CA2">
        <w:rPr>
          <w:szCs w:val="16"/>
          <w:lang w:val="en-US"/>
        </w:rPr>
        <w:t xml:space="preserve"> 2019</w:t>
      </w:r>
      <w:r w:rsidR="00E13D84" w:rsidRPr="00E46CA2">
        <w:rPr>
          <w:szCs w:val="16"/>
          <w:lang w:val="en-US"/>
        </w:rPr>
        <w:t>.</w:t>
      </w:r>
    </w:p>
    <w:p w14:paraId="3FAD7ED2" w14:textId="0EFF5AF5" w:rsidR="008C64AA" w:rsidRPr="000B6EA0" w:rsidRDefault="000B6EA0" w:rsidP="003378F6">
      <w:pPr>
        <w:pStyle w:val="a0"/>
        <w:rPr>
          <w:lang w:val="en-US"/>
        </w:rPr>
      </w:pPr>
      <w:r w:rsidRPr="000B6EA0">
        <w:rPr>
          <w:lang w:val="en-US"/>
        </w:rPr>
        <w:t>ISO/TR 24464</w:t>
      </w:r>
      <w:r w:rsidR="005E29AC">
        <w:rPr>
          <w:lang w:val="en-US"/>
        </w:rPr>
        <w:t>–</w:t>
      </w:r>
      <w:r w:rsidRPr="000B6EA0">
        <w:rPr>
          <w:lang w:val="en-US"/>
        </w:rPr>
        <w:t>202</w:t>
      </w:r>
      <w:r w:rsidR="005E29AC">
        <w:rPr>
          <w:lang w:val="en-US"/>
        </w:rPr>
        <w:t>5</w:t>
      </w:r>
      <w:r w:rsidRPr="000B6EA0">
        <w:rPr>
          <w:lang w:val="en-US"/>
        </w:rPr>
        <w:t xml:space="preserve"> </w:t>
      </w:r>
      <w:r>
        <w:rPr>
          <w:lang w:val="en-US"/>
        </w:rPr>
        <w:t>–</w:t>
      </w:r>
      <w:r w:rsidRPr="000B6EA0">
        <w:rPr>
          <w:lang w:val="en-US"/>
        </w:rPr>
        <w:t xml:space="preserve"> Automation systems and integration </w:t>
      </w:r>
      <w:r>
        <w:rPr>
          <w:lang w:val="en-US"/>
        </w:rPr>
        <w:t>–</w:t>
      </w:r>
      <w:r w:rsidRPr="000B6EA0">
        <w:rPr>
          <w:lang w:val="en-US"/>
        </w:rPr>
        <w:t xml:space="preserve"> Industrial data </w:t>
      </w:r>
      <w:r>
        <w:rPr>
          <w:lang w:val="en-US"/>
        </w:rPr>
        <w:t>–</w:t>
      </w:r>
      <w:r w:rsidRPr="000B6EA0">
        <w:rPr>
          <w:lang w:val="en-US"/>
        </w:rPr>
        <w:t xml:space="preserve"> Visualization elements of digital twins. </w:t>
      </w:r>
      <w:r w:rsidR="005E29AC" w:rsidRPr="005E29AC">
        <w:rPr>
          <w:lang w:val="en-US"/>
        </w:rPr>
        <w:t>https://www.iso.org/standard/88262.html</w:t>
      </w:r>
    </w:p>
    <w:p w14:paraId="7CA94F0C" w14:textId="6615C3F7" w:rsidR="005E29AC" w:rsidRPr="005E29AC" w:rsidRDefault="005E29AC" w:rsidP="005E29AC">
      <w:pPr>
        <w:pStyle w:val="a0"/>
        <w:rPr>
          <w:lang w:val="en-US"/>
        </w:rPr>
      </w:pPr>
      <w:r w:rsidRPr="005E29AC">
        <w:rPr>
          <w:lang w:val="en-US"/>
        </w:rPr>
        <w:t xml:space="preserve">SO/IEC 30141:2024 – Internet of Things (IoT) </w:t>
      </w:r>
      <w:r>
        <w:rPr>
          <w:lang w:val="en-US"/>
        </w:rPr>
        <w:t>–</w:t>
      </w:r>
      <w:r w:rsidRPr="005E29AC">
        <w:rPr>
          <w:lang w:val="en-US"/>
        </w:rPr>
        <w:t xml:space="preserve"> Reference architecture</w:t>
      </w:r>
      <w:r>
        <w:rPr>
          <w:lang w:val="en-US"/>
        </w:rPr>
        <w:t xml:space="preserve">. </w:t>
      </w:r>
      <w:r w:rsidRPr="005E29AC">
        <w:rPr>
          <w:lang w:val="en-US"/>
        </w:rPr>
        <w:t>https://www.iso.org/standard/88800.html</w:t>
      </w:r>
    </w:p>
    <w:p w14:paraId="22879ED7" w14:textId="3DF80FFE" w:rsidR="008C64AA" w:rsidRPr="005E29AC" w:rsidRDefault="005E29AC" w:rsidP="003378F6">
      <w:pPr>
        <w:pStyle w:val="a0"/>
        <w:rPr>
          <w:lang w:val="en-US"/>
        </w:rPr>
      </w:pPr>
      <w:proofErr w:type="spellStart"/>
      <w:r w:rsidRPr="005E29AC">
        <w:rPr>
          <w:lang w:val="en-US"/>
        </w:rPr>
        <w:t>Dubins</w:t>
      </w:r>
      <w:proofErr w:type="spellEnd"/>
      <w:r w:rsidRPr="005E29AC">
        <w:rPr>
          <w:lang w:val="en-US"/>
        </w:rPr>
        <w:t xml:space="preserve"> L.E. On curves of minimal length with a constraint on average curvature, and with prescribed initial and terminal positions and tangents //</w:t>
      </w:r>
      <w:r>
        <w:rPr>
          <w:lang w:val="en-US"/>
        </w:rPr>
        <w:t xml:space="preserve"> </w:t>
      </w:r>
      <w:r w:rsidRPr="005E29AC">
        <w:rPr>
          <w:lang w:val="en-US"/>
        </w:rPr>
        <w:t>American Journal of mathematics</w:t>
      </w:r>
      <w:r>
        <w:rPr>
          <w:lang w:val="en-US"/>
        </w:rPr>
        <w:t>,</w:t>
      </w:r>
      <w:r w:rsidRPr="005E29AC">
        <w:rPr>
          <w:lang w:val="en-US"/>
        </w:rPr>
        <w:t xml:space="preserve"> 1957. </w:t>
      </w:r>
      <w:r>
        <w:rPr>
          <w:lang w:val="en-US"/>
        </w:rPr>
        <w:t>V</w:t>
      </w:r>
      <w:r w:rsidRPr="005E29AC">
        <w:rPr>
          <w:lang w:val="en-US"/>
        </w:rPr>
        <w:t>. 79</w:t>
      </w:r>
      <w:r>
        <w:rPr>
          <w:lang w:val="en-US"/>
        </w:rPr>
        <w:t>(</w:t>
      </w:r>
      <w:r w:rsidRPr="005E29AC">
        <w:rPr>
          <w:lang w:val="en-US"/>
        </w:rPr>
        <w:t>3</w:t>
      </w:r>
      <w:r>
        <w:rPr>
          <w:lang w:val="en-US"/>
        </w:rPr>
        <w:t>)</w:t>
      </w:r>
      <w:r w:rsidRPr="005E29AC">
        <w:rPr>
          <w:lang w:val="en-US"/>
        </w:rPr>
        <w:t xml:space="preserve">. </w:t>
      </w:r>
      <w:r>
        <w:rPr>
          <w:lang w:val="en-US"/>
        </w:rPr>
        <w:t>P</w:t>
      </w:r>
      <w:r w:rsidRPr="005E29AC">
        <w:rPr>
          <w:lang w:val="en-US"/>
        </w:rPr>
        <w:t>. 497-516.</w:t>
      </w:r>
    </w:p>
    <w:p w14:paraId="078940BF" w14:textId="46BDC5C5" w:rsidR="009064C4" w:rsidRPr="00214E98" w:rsidRDefault="00155899" w:rsidP="009064C4">
      <w:pPr>
        <w:pStyle w:val="a0"/>
        <w:rPr>
          <w:lang w:val="en-US"/>
        </w:rPr>
      </w:pPr>
      <w:r w:rsidRPr="00155899">
        <w:rPr>
          <w:lang w:val="en-US"/>
        </w:rPr>
        <w:t>Friis H.T. et al. A note on a simple transmission formula //</w:t>
      </w:r>
      <w:r w:rsidR="00214E98" w:rsidRPr="00155899">
        <w:rPr>
          <w:lang w:val="en-US"/>
        </w:rPr>
        <w:t>Proc</w:t>
      </w:r>
      <w:r w:rsidRPr="00155899">
        <w:rPr>
          <w:lang w:val="en-US"/>
        </w:rPr>
        <w:t xml:space="preserve">. </w:t>
      </w:r>
      <w:r w:rsidRPr="00214E98">
        <w:rPr>
          <w:lang w:val="en-US"/>
        </w:rPr>
        <w:t xml:space="preserve">IRE. 1946. </w:t>
      </w:r>
      <w:r>
        <w:rPr>
          <w:lang w:val="en-US"/>
        </w:rPr>
        <w:t>V</w:t>
      </w:r>
      <w:r w:rsidRPr="00214E98">
        <w:rPr>
          <w:lang w:val="en-US"/>
        </w:rPr>
        <w:t>. 34</w:t>
      </w:r>
      <w:r>
        <w:rPr>
          <w:lang w:val="en-US"/>
        </w:rPr>
        <w:t xml:space="preserve"> (</w:t>
      </w:r>
      <w:r w:rsidRPr="00214E98">
        <w:rPr>
          <w:lang w:val="en-US"/>
        </w:rPr>
        <w:t>5</w:t>
      </w:r>
      <w:r>
        <w:rPr>
          <w:lang w:val="en-US"/>
        </w:rPr>
        <w:t>)</w:t>
      </w:r>
      <w:r w:rsidRPr="00214E98">
        <w:rPr>
          <w:lang w:val="en-US"/>
        </w:rPr>
        <w:t xml:space="preserve">. </w:t>
      </w:r>
      <w:r>
        <w:rPr>
          <w:lang w:val="en-US"/>
        </w:rPr>
        <w:t>P</w:t>
      </w:r>
      <w:r w:rsidRPr="00214E98">
        <w:rPr>
          <w:lang w:val="en-US"/>
        </w:rPr>
        <w:t>. 254-256.</w:t>
      </w:r>
    </w:p>
    <w:p w14:paraId="0CCA9968" w14:textId="7958EDB4" w:rsidR="00E46CA2" w:rsidRPr="00E46CA2" w:rsidRDefault="00155899" w:rsidP="00E46CA2">
      <w:pPr>
        <w:pStyle w:val="a0"/>
        <w:rPr>
          <w:lang w:val="en-US"/>
        </w:rPr>
      </w:pPr>
      <w:r w:rsidRPr="00155899">
        <w:rPr>
          <w:lang w:val="en-US"/>
        </w:rPr>
        <w:t>Kuhn H.W. The Hungarian method for the assignment problem //</w:t>
      </w:r>
      <w:r w:rsidR="00214E98" w:rsidRPr="00214E98">
        <w:rPr>
          <w:lang w:val="en-US"/>
        </w:rPr>
        <w:t xml:space="preserve"> </w:t>
      </w:r>
      <w:r w:rsidRPr="00155899">
        <w:rPr>
          <w:lang w:val="en-US"/>
        </w:rPr>
        <w:t xml:space="preserve">Naval research logistics quarterly. 1955. </w:t>
      </w:r>
      <w:r w:rsidRPr="00155899">
        <w:t>Т</w:t>
      </w:r>
      <w:r w:rsidRPr="00155899">
        <w:rPr>
          <w:lang w:val="en-US"/>
        </w:rPr>
        <w:t>. 2</w:t>
      </w:r>
      <w:r>
        <w:rPr>
          <w:lang w:val="en-US"/>
        </w:rPr>
        <w:t>(</w:t>
      </w:r>
      <w:r w:rsidRPr="00E46CA2">
        <w:rPr>
          <w:lang w:val="en-US"/>
        </w:rPr>
        <w:t>1‐2</w:t>
      </w:r>
      <w:r>
        <w:rPr>
          <w:lang w:val="en-US"/>
        </w:rPr>
        <w:t>)</w:t>
      </w:r>
      <w:r w:rsidRPr="00E46CA2">
        <w:rPr>
          <w:lang w:val="en-US"/>
        </w:rPr>
        <w:t xml:space="preserve">. </w:t>
      </w:r>
      <w:r>
        <w:rPr>
          <w:lang w:val="en-US"/>
        </w:rPr>
        <w:t>P</w:t>
      </w:r>
      <w:r w:rsidRPr="00095BB1">
        <w:rPr>
          <w:lang w:val="en-US"/>
        </w:rPr>
        <w:t>. 83-97.</w:t>
      </w:r>
      <w:r w:rsidR="00E46CA2" w:rsidRPr="00095BB1">
        <w:rPr>
          <w:lang w:val="en-US"/>
        </w:rPr>
        <w:t xml:space="preserve"> </w:t>
      </w:r>
    </w:p>
    <w:p w14:paraId="6998F619" w14:textId="3DE7328C" w:rsidR="00214E98" w:rsidRPr="00214E98" w:rsidRDefault="00214E98" w:rsidP="00214E98">
      <w:pPr>
        <w:pStyle w:val="a0"/>
      </w:pPr>
      <w:r w:rsidRPr="00214E98">
        <w:t>Астахова</w:t>
      </w:r>
      <w:r>
        <w:t xml:space="preserve"> </w:t>
      </w:r>
      <w:r w:rsidRPr="00214E98">
        <w:t>Т</w:t>
      </w:r>
      <w:r>
        <w:t>.</w:t>
      </w:r>
      <w:r w:rsidRPr="00214E98">
        <w:t>Н</w:t>
      </w:r>
      <w:r>
        <w:t>.</w:t>
      </w:r>
      <w:r w:rsidRPr="00214E98">
        <w:t xml:space="preserve">, </w:t>
      </w:r>
      <w:proofErr w:type="spellStart"/>
      <w:r w:rsidRPr="00214E98">
        <w:t>Колбанёв</w:t>
      </w:r>
      <w:proofErr w:type="spellEnd"/>
      <w:r>
        <w:t xml:space="preserve"> </w:t>
      </w:r>
      <w:r w:rsidRPr="00214E98">
        <w:t>М</w:t>
      </w:r>
      <w:r>
        <w:t>.</w:t>
      </w:r>
      <w:r w:rsidRPr="00214E98">
        <w:t>О</w:t>
      </w:r>
      <w:r>
        <w:t>.</w:t>
      </w:r>
      <w:r w:rsidRPr="00214E98">
        <w:t>, Советов Б</w:t>
      </w:r>
      <w:r>
        <w:t>.</w:t>
      </w:r>
      <w:r w:rsidRPr="00214E98">
        <w:t>Я</w:t>
      </w:r>
      <w:r>
        <w:t>.</w:t>
      </w:r>
      <w:r w:rsidRPr="00214E98">
        <w:t xml:space="preserve"> Метод оптимизации сеансов связи в кинематической сенсорной системе</w:t>
      </w:r>
      <w:r w:rsidR="00F625DC">
        <w:t xml:space="preserve"> // </w:t>
      </w:r>
      <w:r w:rsidR="00F625DC" w:rsidRPr="00F625DC">
        <w:t>Научно-технический вестник информационных технологий, механики и оптики</w:t>
      </w:r>
      <w:r w:rsidR="00F625DC">
        <w:t>,</w:t>
      </w:r>
      <w:r w:rsidR="00F625DC" w:rsidRPr="00214E98">
        <w:t xml:space="preserve"> </w:t>
      </w:r>
      <w:r w:rsidR="00F625DC" w:rsidRPr="00F625DC">
        <w:t>2026,</w:t>
      </w:r>
      <w:r w:rsidR="00F625DC">
        <w:t xml:space="preserve"> с.</w:t>
      </w:r>
      <w:r w:rsidR="00F625DC" w:rsidRPr="00F625DC">
        <w:t xml:space="preserve"> </w:t>
      </w:r>
      <w:r w:rsidR="00F625DC" w:rsidRPr="00F625DC">
        <w:t>145–153</w:t>
      </w:r>
      <w:r w:rsidR="00F625DC">
        <w:t>.</w:t>
      </w:r>
      <w:r w:rsidR="00F625DC" w:rsidRPr="00F625DC">
        <w:t xml:space="preserve"> </w:t>
      </w:r>
      <w:proofErr w:type="spellStart"/>
      <w:r w:rsidR="00F625DC" w:rsidRPr="00E46CA2">
        <w:rPr>
          <w:lang w:val="en-US"/>
        </w:rPr>
        <w:t>doi</w:t>
      </w:r>
      <w:proofErr w:type="spellEnd"/>
      <w:r w:rsidR="00F625DC" w:rsidRPr="00F625DC">
        <w:t>: 10.17586/2226-1494-2026-26-1-145-153</w:t>
      </w:r>
    </w:p>
    <w:p w14:paraId="7F9800B1" w14:textId="33704303" w:rsidR="008C64AA" w:rsidRPr="00E46CA2" w:rsidRDefault="00E46CA2" w:rsidP="007E7599">
      <w:pPr>
        <w:pStyle w:val="a0"/>
        <w:rPr>
          <w:lang w:eastAsia="ru-RU"/>
        </w:rPr>
      </w:pPr>
      <w:r w:rsidRPr="00E46CA2">
        <w:t xml:space="preserve">Кузнецов Д.Ф. Стохастические дифференциальные уравнения: теория и практика численного решения с программами в среде </w:t>
      </w:r>
      <w:r w:rsidRPr="00352E2B">
        <w:rPr>
          <w:lang w:val="en-US"/>
        </w:rPr>
        <w:t>MATLAB</w:t>
      </w:r>
      <w:r w:rsidR="0037229A" w:rsidRPr="0037229A">
        <w:t xml:space="preserve"> </w:t>
      </w:r>
      <w:r w:rsidR="00214E98">
        <w:t>/</w:t>
      </w:r>
      <w:r w:rsidRPr="00E46CA2">
        <w:t xml:space="preserve"> Издание шестое, </w:t>
      </w:r>
      <w:proofErr w:type="spellStart"/>
      <w:r w:rsidRPr="00E46CA2">
        <w:t>перераб</w:t>
      </w:r>
      <w:proofErr w:type="spellEnd"/>
      <w:proofErr w:type="gramStart"/>
      <w:r w:rsidR="00214E98">
        <w:t>.</w:t>
      </w:r>
      <w:proofErr w:type="gramEnd"/>
      <w:r w:rsidRPr="00E46CA2">
        <w:t xml:space="preserve"> и </w:t>
      </w:r>
      <w:proofErr w:type="spellStart"/>
      <w:r w:rsidRPr="00E46CA2">
        <w:t>дополн</w:t>
      </w:r>
      <w:proofErr w:type="spellEnd"/>
      <w:r w:rsidRPr="00E46CA2">
        <w:t xml:space="preserve">. Санкт-Петербург: Санкт-Петербургский государственный университет, 2018. 1073 </w:t>
      </w:r>
      <w:r w:rsidRPr="00352E2B">
        <w:rPr>
          <w:lang w:val="en-US"/>
        </w:rPr>
        <w:t>p</w:t>
      </w:r>
      <w:r w:rsidRPr="00E46CA2">
        <w:t xml:space="preserve">. </w:t>
      </w:r>
    </w:p>
    <w:p w14:paraId="62FC480D" w14:textId="6641A65C" w:rsidR="009064C4" w:rsidRPr="00E46CA2" w:rsidRDefault="009064C4" w:rsidP="009064C4">
      <w:pPr>
        <w:rPr>
          <w:lang w:eastAsia="ru-RU"/>
        </w:rPr>
        <w:sectPr w:rsidR="009064C4" w:rsidRPr="00E46CA2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0365116A" w14:textId="77777777" w:rsidR="008C64AA" w:rsidRPr="00E46CA2" w:rsidRDefault="008C64AA" w:rsidP="008C64AA">
      <w:pPr>
        <w:rPr>
          <w:rFonts w:eastAsia="MS Mincho"/>
        </w:rPr>
      </w:pPr>
    </w:p>
    <w:sectPr w:rsidR="008C64AA" w:rsidRPr="00E46CA2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4394"/>
        </w:tabs>
        <w:ind w:left="4394" w:hanging="360"/>
      </w:pPr>
    </w:lvl>
  </w:abstractNum>
  <w:abstractNum w:abstractNumId="1" w15:restartNumberingAfterBreak="0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A1C0CCA"/>
    <w:multiLevelType w:val="hybridMultilevel"/>
    <w:tmpl w:val="8ADCB1CC"/>
    <w:lvl w:ilvl="0" w:tplc="04190001">
      <w:start w:val="1"/>
      <w:numFmt w:val="bullet"/>
      <w:lvlText w:val=""/>
      <w:lvlJc w:val="left"/>
      <w:pPr>
        <w:ind w:left="10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 w15:restartNumberingAfterBreak="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2" w15:restartNumberingAfterBreak="0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502"/>
        </w:tabs>
        <w:ind w:left="430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6" w15:restartNumberingAfterBreak="0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2" w15:restartNumberingAfterBreak="0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3" w15:restartNumberingAfterBreak="0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88445104">
    <w:abstractNumId w:val="14"/>
  </w:num>
  <w:num w:numId="2" w16cid:durableId="1570654747">
    <w:abstractNumId w:val="15"/>
  </w:num>
  <w:num w:numId="3" w16cid:durableId="560022267">
    <w:abstractNumId w:val="15"/>
  </w:num>
  <w:num w:numId="4" w16cid:durableId="1832746135">
    <w:abstractNumId w:val="15"/>
  </w:num>
  <w:num w:numId="5" w16cid:durableId="1837961883">
    <w:abstractNumId w:val="15"/>
  </w:num>
  <w:num w:numId="6" w16cid:durableId="1856461918">
    <w:abstractNumId w:val="21"/>
  </w:num>
  <w:num w:numId="7" w16cid:durableId="943344394">
    <w:abstractNumId w:val="19"/>
  </w:num>
  <w:num w:numId="8" w16cid:durableId="533349276">
    <w:abstractNumId w:val="18"/>
  </w:num>
  <w:num w:numId="9" w16cid:durableId="1006665244">
    <w:abstractNumId w:val="12"/>
  </w:num>
  <w:num w:numId="10" w16cid:durableId="1984919325">
    <w:abstractNumId w:val="15"/>
  </w:num>
  <w:num w:numId="11" w16cid:durableId="318920646">
    <w:abstractNumId w:val="15"/>
  </w:num>
  <w:num w:numId="12" w16cid:durableId="1529292073">
    <w:abstractNumId w:val="15"/>
  </w:num>
  <w:num w:numId="13" w16cid:durableId="625164308">
    <w:abstractNumId w:val="15"/>
  </w:num>
  <w:num w:numId="14" w16cid:durableId="125391585">
    <w:abstractNumId w:val="21"/>
  </w:num>
  <w:num w:numId="15" w16cid:durableId="193005686">
    <w:abstractNumId w:val="19"/>
  </w:num>
  <w:num w:numId="16" w16cid:durableId="2133397573">
    <w:abstractNumId w:val="18"/>
  </w:num>
  <w:num w:numId="17" w16cid:durableId="344207284">
    <w:abstractNumId w:val="12"/>
  </w:num>
  <w:num w:numId="18" w16cid:durableId="1647661361">
    <w:abstractNumId w:val="11"/>
  </w:num>
  <w:num w:numId="19" w16cid:durableId="845942113">
    <w:abstractNumId w:val="13"/>
  </w:num>
  <w:num w:numId="20" w16cid:durableId="220487621">
    <w:abstractNumId w:val="22"/>
  </w:num>
  <w:num w:numId="21" w16cid:durableId="574315541">
    <w:abstractNumId w:val="9"/>
  </w:num>
  <w:num w:numId="22" w16cid:durableId="1695496739">
    <w:abstractNumId w:val="7"/>
  </w:num>
  <w:num w:numId="23" w16cid:durableId="1660769603">
    <w:abstractNumId w:val="6"/>
  </w:num>
  <w:num w:numId="24" w16cid:durableId="144325552">
    <w:abstractNumId w:val="5"/>
  </w:num>
  <w:num w:numId="25" w16cid:durableId="1738701891">
    <w:abstractNumId w:val="4"/>
  </w:num>
  <w:num w:numId="26" w16cid:durableId="2053457036">
    <w:abstractNumId w:val="8"/>
  </w:num>
  <w:num w:numId="27" w16cid:durableId="887034854">
    <w:abstractNumId w:val="3"/>
  </w:num>
  <w:num w:numId="28" w16cid:durableId="900865836">
    <w:abstractNumId w:val="2"/>
  </w:num>
  <w:num w:numId="29" w16cid:durableId="1348016550">
    <w:abstractNumId w:val="1"/>
  </w:num>
  <w:num w:numId="30" w16cid:durableId="482088399">
    <w:abstractNumId w:val="0"/>
  </w:num>
  <w:num w:numId="31" w16cid:durableId="712726861">
    <w:abstractNumId w:val="17"/>
  </w:num>
  <w:num w:numId="32" w16cid:durableId="1446654590">
    <w:abstractNumId w:val="20"/>
  </w:num>
  <w:num w:numId="33" w16cid:durableId="1380932134">
    <w:abstractNumId w:val="16"/>
  </w:num>
  <w:num w:numId="34" w16cid:durableId="1335305121">
    <w:abstractNumId w:val="23"/>
  </w:num>
  <w:num w:numId="35" w16cid:durableId="53157329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52D"/>
    <w:rsid w:val="00027347"/>
    <w:rsid w:val="00052062"/>
    <w:rsid w:val="00073838"/>
    <w:rsid w:val="00095BB1"/>
    <w:rsid w:val="000B6EA0"/>
    <w:rsid w:val="001059B8"/>
    <w:rsid w:val="0013123C"/>
    <w:rsid w:val="00155899"/>
    <w:rsid w:val="001558D6"/>
    <w:rsid w:val="00160074"/>
    <w:rsid w:val="002068FE"/>
    <w:rsid w:val="00214E98"/>
    <w:rsid w:val="00252F87"/>
    <w:rsid w:val="002D540B"/>
    <w:rsid w:val="003326E5"/>
    <w:rsid w:val="003378F6"/>
    <w:rsid w:val="00352E2B"/>
    <w:rsid w:val="003614AA"/>
    <w:rsid w:val="0037229A"/>
    <w:rsid w:val="00373376"/>
    <w:rsid w:val="003915FB"/>
    <w:rsid w:val="0039635D"/>
    <w:rsid w:val="003B4CF4"/>
    <w:rsid w:val="003D785D"/>
    <w:rsid w:val="004165FC"/>
    <w:rsid w:val="00420452"/>
    <w:rsid w:val="00424161"/>
    <w:rsid w:val="0047652D"/>
    <w:rsid w:val="004B14C2"/>
    <w:rsid w:val="004C40DB"/>
    <w:rsid w:val="004D7E92"/>
    <w:rsid w:val="00502710"/>
    <w:rsid w:val="00535924"/>
    <w:rsid w:val="00551FEC"/>
    <w:rsid w:val="005630E7"/>
    <w:rsid w:val="005963D0"/>
    <w:rsid w:val="005A143C"/>
    <w:rsid w:val="005B7F45"/>
    <w:rsid w:val="005D1425"/>
    <w:rsid w:val="005D5EE5"/>
    <w:rsid w:val="005E29AC"/>
    <w:rsid w:val="006678DB"/>
    <w:rsid w:val="00697FC2"/>
    <w:rsid w:val="006D605D"/>
    <w:rsid w:val="00711520"/>
    <w:rsid w:val="0071573A"/>
    <w:rsid w:val="007316B2"/>
    <w:rsid w:val="00791CA2"/>
    <w:rsid w:val="007B6A69"/>
    <w:rsid w:val="007D5B82"/>
    <w:rsid w:val="007F45AC"/>
    <w:rsid w:val="007F79F6"/>
    <w:rsid w:val="008039B8"/>
    <w:rsid w:val="0087270B"/>
    <w:rsid w:val="008834FE"/>
    <w:rsid w:val="008928BF"/>
    <w:rsid w:val="008A23A5"/>
    <w:rsid w:val="008B7E6C"/>
    <w:rsid w:val="008C64AA"/>
    <w:rsid w:val="008F0B3E"/>
    <w:rsid w:val="008F5F23"/>
    <w:rsid w:val="009064C4"/>
    <w:rsid w:val="00940220"/>
    <w:rsid w:val="00997CE5"/>
    <w:rsid w:val="009F2227"/>
    <w:rsid w:val="009F446D"/>
    <w:rsid w:val="00A25034"/>
    <w:rsid w:val="00A5633B"/>
    <w:rsid w:val="00AA344B"/>
    <w:rsid w:val="00AB6F5E"/>
    <w:rsid w:val="00AC08AA"/>
    <w:rsid w:val="00AE6C42"/>
    <w:rsid w:val="00AF00E7"/>
    <w:rsid w:val="00AF069A"/>
    <w:rsid w:val="00B061DF"/>
    <w:rsid w:val="00B77B07"/>
    <w:rsid w:val="00BD2BC3"/>
    <w:rsid w:val="00BF3F5F"/>
    <w:rsid w:val="00C22DCE"/>
    <w:rsid w:val="00C373C4"/>
    <w:rsid w:val="00C75DC6"/>
    <w:rsid w:val="00C903D0"/>
    <w:rsid w:val="00C9188D"/>
    <w:rsid w:val="00CC6D5A"/>
    <w:rsid w:val="00D76F13"/>
    <w:rsid w:val="00D80951"/>
    <w:rsid w:val="00DA480C"/>
    <w:rsid w:val="00E13D84"/>
    <w:rsid w:val="00E152C5"/>
    <w:rsid w:val="00E46CA2"/>
    <w:rsid w:val="00EC44A2"/>
    <w:rsid w:val="00ED5D79"/>
    <w:rsid w:val="00F02280"/>
    <w:rsid w:val="00F05068"/>
    <w:rsid w:val="00F074EC"/>
    <w:rsid w:val="00F1469A"/>
    <w:rsid w:val="00F20F9D"/>
    <w:rsid w:val="00F62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68E5C5"/>
  <w15:docId w15:val="{42E34D46-E003-4ECB-B523-23EF5AE94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 w:qFormat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 w:qFormat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Заголовок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F1469A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customStyle="1" w:styleId="mord">
    <w:name w:val="mord"/>
    <w:basedOn w:val="a4"/>
    <w:rsid w:val="00697FC2"/>
  </w:style>
  <w:style w:type="character" w:customStyle="1" w:styleId="vlist-s">
    <w:name w:val="vlist-s"/>
    <w:basedOn w:val="a4"/>
    <w:rsid w:val="00697FC2"/>
  </w:style>
  <w:style w:type="character" w:customStyle="1" w:styleId="mopen">
    <w:name w:val="mopen"/>
    <w:basedOn w:val="a4"/>
    <w:rsid w:val="00697FC2"/>
  </w:style>
  <w:style w:type="character" w:customStyle="1" w:styleId="mclose">
    <w:name w:val="mclose"/>
    <w:basedOn w:val="a4"/>
    <w:rsid w:val="00697FC2"/>
  </w:style>
  <w:style w:type="character" w:customStyle="1" w:styleId="mrel">
    <w:name w:val="mrel"/>
    <w:basedOn w:val="a4"/>
    <w:rsid w:val="00697FC2"/>
  </w:style>
  <w:style w:type="character" w:customStyle="1" w:styleId="mbin">
    <w:name w:val="mbin"/>
    <w:basedOn w:val="a4"/>
    <w:rsid w:val="00697FC2"/>
  </w:style>
  <w:style w:type="character" w:styleId="af4">
    <w:name w:val="Placeholder Text"/>
    <w:basedOn w:val="a4"/>
    <w:uiPriority w:val="99"/>
    <w:semiHidden/>
    <w:rsid w:val="00697FC2"/>
    <w:rPr>
      <w:color w:val="808080"/>
    </w:rPr>
  </w:style>
  <w:style w:type="character" w:styleId="af5">
    <w:name w:val="Hyperlink"/>
    <w:basedOn w:val="a4"/>
    <w:uiPriority w:val="99"/>
    <w:unhideWhenUsed/>
    <w:rsid w:val="00E46CA2"/>
    <w:rPr>
      <w:color w:val="0000FF" w:themeColor="hyperlink"/>
      <w:u w:val="single"/>
    </w:rPr>
  </w:style>
  <w:style w:type="character" w:styleId="af6">
    <w:name w:val="Unresolved Mention"/>
    <w:basedOn w:val="a4"/>
    <w:uiPriority w:val="99"/>
    <w:semiHidden/>
    <w:unhideWhenUsed/>
    <w:rsid w:val="00E46C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564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image" Target="media/image28.png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png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9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836</Words>
  <Characters>16167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</dc:creator>
  <cp:lastModifiedBy>MARINA</cp:lastModifiedBy>
  <cp:revision>2</cp:revision>
  <dcterms:created xsi:type="dcterms:W3CDTF">2026-05-10T15:24:00Z</dcterms:created>
  <dcterms:modified xsi:type="dcterms:W3CDTF">2026-05-1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